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</p:sldMasterIdLst>
  <p:notesMasterIdLst>
    <p:notesMasterId r:id="rId31"/>
  </p:notesMasterIdLst>
  <p:sldIdLst>
    <p:sldId id="313" r:id="rId2"/>
    <p:sldId id="1097" r:id="rId3"/>
    <p:sldId id="314" r:id="rId4"/>
    <p:sldId id="717" r:id="rId5"/>
    <p:sldId id="718" r:id="rId6"/>
    <p:sldId id="719" r:id="rId7"/>
    <p:sldId id="720" r:id="rId8"/>
    <p:sldId id="721" r:id="rId9"/>
    <p:sldId id="722" r:id="rId10"/>
    <p:sldId id="723" r:id="rId11"/>
    <p:sldId id="259" r:id="rId12"/>
    <p:sldId id="1095" r:id="rId13"/>
    <p:sldId id="972" r:id="rId14"/>
    <p:sldId id="990" r:id="rId15"/>
    <p:sldId id="991" r:id="rId16"/>
    <p:sldId id="1094" r:id="rId17"/>
    <p:sldId id="1089" r:id="rId18"/>
    <p:sldId id="1093" r:id="rId19"/>
    <p:sldId id="992" r:id="rId20"/>
    <p:sldId id="993" r:id="rId21"/>
    <p:sldId id="1092" r:id="rId22"/>
    <p:sldId id="994" r:id="rId23"/>
    <p:sldId id="995" r:id="rId24"/>
    <p:sldId id="997" r:id="rId25"/>
    <p:sldId id="1091" r:id="rId26"/>
    <p:sldId id="1012" r:id="rId27"/>
    <p:sldId id="1090" r:id="rId28"/>
    <p:sldId id="262" r:id="rId29"/>
    <p:sldId id="311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7B5B6CC-1BF5-4EA3-9E88-10206301B6C3}" v="523" dt="2023-06-01T10:57:58.38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834"/>
    <p:restoredTop sz="85486"/>
  </p:normalViewPr>
  <p:slideViewPr>
    <p:cSldViewPr snapToGrid="0" snapToObjects="1">
      <p:cViewPr varScale="1">
        <p:scale>
          <a:sx n="107" d="100"/>
          <a:sy n="107" d="100"/>
        </p:scale>
        <p:origin x="1104" y="1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FA2399-0E8C-4B8C-82D2-F93406960394}" type="datetimeFigureOut">
              <a:t>6/2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08E68D-455C-4B69-B804-F849D0ECAD7C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5407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llenges:</a:t>
            </a:r>
            <a:endParaRPr lang="en-US" dirty="0">
              <a:cs typeface="Calibri"/>
            </a:endParaRPr>
          </a:p>
          <a:p>
            <a:r>
              <a:rPr lang="en-US" dirty="0"/>
              <a:t>§Terminology</a:t>
            </a:r>
            <a:endParaRPr lang="en-US" dirty="0">
              <a:cs typeface="Calibri"/>
            </a:endParaRPr>
          </a:p>
          <a:p>
            <a:r>
              <a:rPr lang="en-US" dirty="0"/>
              <a:t>§Lots of choices – conclusions driven by assumptions</a:t>
            </a:r>
            <a:endParaRPr lang="en-US" dirty="0">
              <a:cs typeface="Calibri"/>
            </a:endParaRPr>
          </a:p>
          <a:p>
            <a:r>
              <a:rPr lang="en-US" dirty="0"/>
              <a:t>§Lack of biological knowledge / data</a:t>
            </a:r>
          </a:p>
          <a:p>
            <a:r>
              <a:rPr lang="en-US" dirty="0"/>
              <a:t>§Lack of a general theory / good modelling tools</a:t>
            </a:r>
            <a:endParaRPr lang="en-US" dirty="0">
              <a:cs typeface="Calibri"/>
            </a:endParaRPr>
          </a:p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08E68D-455C-4B69-B804-F849D0ECAD7C}" type="slidenum"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5844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llenges:</a:t>
            </a:r>
            <a:endParaRPr lang="en-US" dirty="0">
              <a:cs typeface="Calibri"/>
            </a:endParaRPr>
          </a:p>
          <a:p>
            <a:r>
              <a:rPr lang="en-US" dirty="0"/>
              <a:t>§Terminology</a:t>
            </a:r>
            <a:endParaRPr lang="en-US" dirty="0">
              <a:cs typeface="Calibri"/>
            </a:endParaRPr>
          </a:p>
          <a:p>
            <a:r>
              <a:rPr lang="en-US" dirty="0"/>
              <a:t>§Lots of choices – conclusions driven by assumptions</a:t>
            </a:r>
            <a:endParaRPr lang="en-US" dirty="0">
              <a:cs typeface="Calibri"/>
            </a:endParaRPr>
          </a:p>
          <a:p>
            <a:r>
              <a:rPr lang="en-US" dirty="0"/>
              <a:t>§Lack of biological knowledge / data</a:t>
            </a:r>
          </a:p>
          <a:p>
            <a:r>
              <a:rPr lang="en-US" dirty="0"/>
              <a:t>§Lack of a general theory / good modelling tools</a:t>
            </a:r>
            <a:endParaRPr lang="en-US" dirty="0">
              <a:cs typeface="Calibri"/>
            </a:endParaRPr>
          </a:p>
          <a:p>
            <a:endParaRPr lang="en-US" dirty="0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008E68D-455C-4B69-B804-F849D0ECAD7C}" type="slidenum"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0804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ime</a:t>
            </a:r>
            <a:r>
              <a:rPr lang="en-GB" baseline="0" dirty="0"/>
              <a:t>-scale separation argument, when applicable, still leads to ODEs that are hard to study analytically.</a:t>
            </a:r>
          </a:p>
          <a:p>
            <a:endParaRPr lang="en-GB" baseline="0" dirty="0"/>
          </a:p>
          <a:p>
            <a:r>
              <a:rPr lang="en-GB" baseline="0" dirty="0"/>
              <a:t>Who in this audience has even come across an ODE model with 2 or more strains where you had to integrate the equations numerically to study the steady states? Why is a general theory still lacking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13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9510010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Most of the time is </a:t>
            </a:r>
            <a:r>
              <a:rPr lang="en-GB" dirty="0" err="1"/>
              <a:t>unimodal</a:t>
            </a:r>
            <a:r>
              <a:rPr lang="en-GB" dirty="0"/>
              <a:t>, but</a:t>
            </a:r>
            <a:r>
              <a:rPr lang="en-GB" baseline="0" dirty="0"/>
              <a:t> later I’ll show you more “exotic” examples where it’s not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1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3537424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The link between the scales is still an issue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F9E15A-2DDD-48A4-81E6-2EDEC1199FAA}" type="slidenum">
              <a:rPr lang="en-GB" altLang="en-US" smtClean="0"/>
              <a:pPr>
                <a:defRPr/>
              </a:pPr>
              <a:t>2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0479115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8AD58-C639-9E41-ABEF-9C48588C2EF8}" type="datetimeFigureOut">
              <a:rPr lang="en-US" smtClean="0"/>
              <a:t>6/2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B5407-6585-C045-8A4F-666A86070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8439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8AD58-C639-9E41-ABEF-9C48588C2EF8}" type="datetimeFigureOut">
              <a:rPr lang="en-US" smtClean="0"/>
              <a:t>6/2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B5407-6585-C045-8A4F-666A86070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3474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8AD58-C639-9E41-ABEF-9C48588C2EF8}" type="datetimeFigureOut">
              <a:rPr lang="en-US" smtClean="0"/>
              <a:t>6/2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B5407-6585-C045-8A4F-666A86070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7050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3"/>
          <p:cNvSpPr>
            <a:spLocks noGrp="1"/>
          </p:cNvSpPr>
          <p:nvPr>
            <p:ph sz="half" idx="10"/>
          </p:nvPr>
        </p:nvSpPr>
        <p:spPr>
          <a:xfrm>
            <a:off x="571462" y="1428736"/>
            <a:ext cx="5386917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28736"/>
            <a:ext cx="5389033" cy="5000660"/>
          </a:xfrm>
          <a:prstGeom prst="rect">
            <a:avLst/>
          </a:prstGeom>
        </p:spPr>
        <p:txBody>
          <a:bodyPr/>
          <a:lstStyle>
            <a:lvl1pPr marL="450000" indent="-450000" algn="l" rtl="0" eaLnBrk="0" fontAlgn="base" hangingPunct="0">
              <a:spcBef>
                <a:spcPts val="1200"/>
              </a:spcBef>
              <a:spcAft>
                <a:spcPts val="600"/>
              </a:spcAft>
              <a:buFont typeface="Wingdings" pitchFamily="2" charset="2"/>
              <a:buChar char="Ø"/>
              <a:defRPr lang="en-US" sz="2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0"/>
              </a:spcBef>
              <a:spcAft>
                <a:spcPts val="600"/>
              </a:spcAft>
              <a:buFont typeface="Wingdings" pitchFamily="2" charset="2"/>
              <a:buChar char="§"/>
              <a:defRPr 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ts val="0"/>
              </a:spcBef>
              <a:spcAft>
                <a:spcPts val="480"/>
              </a:spcAft>
              <a:buFont typeface="Arial" pitchFamily="34" charset="0"/>
              <a:buChar char="»"/>
              <a:defRPr lang="en-US" sz="1800" dirty="0" smtClean="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ts val="0"/>
              </a:spcBef>
              <a:spcAft>
                <a:spcPts val="300"/>
              </a:spcAft>
              <a:buChar char="–"/>
              <a:defRPr lang="en-US" sz="1600" dirty="0" smtClean="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ts val="0"/>
              </a:spcBef>
              <a:spcAft>
                <a:spcPts val="300"/>
              </a:spcAft>
              <a:buFont typeface="Arial" pitchFamily="34" charset="0"/>
              <a:buChar char="•"/>
              <a:defRPr lang="en-GB" sz="1400" dirty="0">
                <a:solidFill>
                  <a:schemeClr val="tx1"/>
                </a:solidFill>
                <a:latin typeface="+mn-lt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047715" y="4515"/>
            <a:ext cx="9525067" cy="1000108"/>
          </a:xfrm>
          <a:prstGeom prst="rect">
            <a:avLst/>
          </a:prstGeom>
        </p:spPr>
        <p:txBody>
          <a:bodyPr anchor="b" anchorCtr="0"/>
          <a:lstStyle>
            <a:lvl1pPr>
              <a:defRPr sz="3200" b="1">
                <a:solidFill>
                  <a:schemeClr val="accent6"/>
                </a:solidFill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5148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8AD58-C639-9E41-ABEF-9C48588C2EF8}" type="datetimeFigureOut">
              <a:rPr lang="en-US" smtClean="0"/>
              <a:t>6/2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B5407-6585-C045-8A4F-666A86070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525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8AD58-C639-9E41-ABEF-9C48588C2EF8}" type="datetimeFigureOut">
              <a:rPr lang="en-US" smtClean="0"/>
              <a:t>6/2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B5407-6585-C045-8A4F-666A86070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907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8AD58-C639-9E41-ABEF-9C48588C2EF8}" type="datetimeFigureOut">
              <a:rPr lang="en-US" smtClean="0"/>
              <a:t>6/2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B5407-6585-C045-8A4F-666A86070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8353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8AD58-C639-9E41-ABEF-9C48588C2EF8}" type="datetimeFigureOut">
              <a:rPr lang="en-US" smtClean="0"/>
              <a:t>6/2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B5407-6585-C045-8A4F-666A86070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0744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8AD58-C639-9E41-ABEF-9C48588C2EF8}" type="datetimeFigureOut">
              <a:rPr lang="en-US" smtClean="0"/>
              <a:t>6/2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B5407-6585-C045-8A4F-666A86070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9738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8AD58-C639-9E41-ABEF-9C48588C2EF8}" type="datetimeFigureOut">
              <a:rPr lang="en-US" smtClean="0"/>
              <a:t>6/2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B5407-6585-C045-8A4F-666A86070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5317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8AD58-C639-9E41-ABEF-9C48588C2EF8}" type="datetimeFigureOut">
              <a:rPr lang="en-US" smtClean="0"/>
              <a:t>6/2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B5407-6585-C045-8A4F-666A86070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0500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8AD58-C639-9E41-ABEF-9C48588C2EF8}" type="datetimeFigureOut">
              <a:rPr lang="en-US" smtClean="0"/>
              <a:t>6/2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5B5407-6585-C045-8A4F-666A86070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8972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C8AD58-C639-9E41-ABEF-9C48588C2EF8}" type="datetimeFigureOut">
              <a:rPr lang="en-US" smtClean="0"/>
              <a:t>6/2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5B5407-6585-C045-8A4F-666A86070C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6767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1.emf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0.emf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tiff"/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tiff"/><Relationship Id="rId5" Type="http://schemas.openxmlformats.org/officeDocument/2006/relationships/image" Target="../media/image28.tiff"/><Relationship Id="rId4" Type="http://schemas.openxmlformats.org/officeDocument/2006/relationships/image" Target="../media/image27.tif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09AEB-CF3C-590B-DA6B-58C34C881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 Light"/>
              </a:rPr>
              <a:t>Multi-scale and multi-strai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1E637B-65DF-9A32-21AB-6228014C3E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943728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transmission potential</a:t>
            </a:r>
          </a:p>
        </p:txBody>
      </p:sp>
      <p:cxnSp>
        <p:nvCxnSpPr>
          <p:cNvPr id="106" name="Straight Connector 105"/>
          <p:cNvCxnSpPr/>
          <p:nvPr/>
        </p:nvCxnSpPr>
        <p:spPr bwMode="auto">
          <a:xfrm>
            <a:off x="4367213" y="2563814"/>
            <a:ext cx="0" cy="2160587"/>
          </a:xfrm>
          <a:prstGeom prst="line">
            <a:avLst/>
          </a:prstGeom>
          <a:solidFill>
            <a:srgbClr val="4F81BD"/>
          </a:solidFill>
          <a:ln w="9525" cap="flat" cmpd="sng" algn="ctr">
            <a:solidFill>
              <a:srgbClr val="363838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7" name="Straight Connector 106"/>
          <p:cNvCxnSpPr/>
          <p:nvPr/>
        </p:nvCxnSpPr>
        <p:spPr bwMode="auto">
          <a:xfrm>
            <a:off x="4367214" y="4724400"/>
            <a:ext cx="3527425" cy="0"/>
          </a:xfrm>
          <a:prstGeom prst="line">
            <a:avLst/>
          </a:prstGeom>
          <a:solidFill>
            <a:srgbClr val="4F81BD"/>
          </a:solidFill>
          <a:ln w="9525" cap="flat" cmpd="sng" algn="ctr">
            <a:solidFill>
              <a:srgbClr val="363838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8" name="TextBox 107"/>
          <p:cNvSpPr txBox="1"/>
          <p:nvPr/>
        </p:nvSpPr>
        <p:spPr>
          <a:xfrm>
            <a:off x="4367213" y="4795839"/>
            <a:ext cx="42832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sysClr val="windowText" lastClr="000000">
                    <a:lumMod val="50000"/>
                  </a:sysClr>
                </a:solidFill>
              </a:rPr>
              <a:t>10</a:t>
            </a:r>
            <a:r>
              <a:rPr lang="en-US" sz="1400" kern="0" baseline="30000" dirty="0">
                <a:solidFill>
                  <a:sysClr val="windowText" lastClr="000000">
                    <a:lumMod val="50000"/>
                  </a:sysClr>
                </a:solidFill>
              </a:rPr>
              <a:t>2</a:t>
            </a:r>
            <a:endParaRPr lang="en-US" sz="1400" kern="0" dirty="0">
              <a:solidFill>
                <a:sysClr val="windowText" lastClr="000000">
                  <a:lumMod val="50000"/>
                </a:sysClr>
              </a:solidFill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094413" y="4795839"/>
            <a:ext cx="42832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sysClr val="windowText" lastClr="000000">
                    <a:lumMod val="50000"/>
                  </a:sysClr>
                </a:solidFill>
              </a:rPr>
              <a:t>10</a:t>
            </a:r>
            <a:r>
              <a:rPr lang="en-US" sz="1400" kern="0" baseline="30000" dirty="0">
                <a:solidFill>
                  <a:sysClr val="windowText" lastClr="000000">
                    <a:lumMod val="50000"/>
                  </a:sysClr>
                </a:solidFill>
              </a:rPr>
              <a:t>4</a:t>
            </a:r>
            <a:endParaRPr lang="en-US" sz="1400" kern="0" dirty="0">
              <a:solidFill>
                <a:sysClr val="windowText" lastClr="000000">
                  <a:lumMod val="50000"/>
                </a:sysClr>
              </a:solidFill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7534275" y="4795839"/>
            <a:ext cx="42832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sysClr val="windowText" lastClr="000000">
                    <a:lumMod val="50000"/>
                  </a:sysClr>
                </a:solidFill>
              </a:rPr>
              <a:t>10</a:t>
            </a:r>
            <a:r>
              <a:rPr lang="en-US" sz="1400" kern="0" baseline="30000" dirty="0">
                <a:solidFill>
                  <a:sysClr val="windowText" lastClr="000000">
                    <a:lumMod val="50000"/>
                  </a:sysClr>
                </a:solidFill>
              </a:rPr>
              <a:t>6</a:t>
            </a:r>
            <a:endParaRPr lang="en-US" sz="1400" kern="0" dirty="0">
              <a:solidFill>
                <a:sysClr val="windowText" lastClr="000000">
                  <a:lumMod val="50000"/>
                </a:sysClr>
              </a:solidFill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4006850" y="4435476"/>
            <a:ext cx="276038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sysClr val="windowText" lastClr="000000">
                    <a:lumMod val="50000"/>
                  </a:sysClr>
                </a:solidFill>
              </a:rPr>
              <a:t>0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3935413" y="2924176"/>
            <a:ext cx="412292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sz="1400" kern="0" dirty="0">
                <a:solidFill>
                  <a:sysClr val="windowText" lastClr="000000">
                    <a:lumMod val="50000"/>
                  </a:sysClr>
                </a:solidFill>
              </a:rPr>
              <a:t>1.5</a:t>
            </a:r>
          </a:p>
        </p:txBody>
      </p:sp>
      <p:cxnSp>
        <p:nvCxnSpPr>
          <p:cNvPr id="113" name="Straight Arrow Connector 112"/>
          <p:cNvCxnSpPr/>
          <p:nvPr/>
        </p:nvCxnSpPr>
        <p:spPr bwMode="auto">
          <a:xfrm>
            <a:off x="4583113" y="2419350"/>
            <a:ext cx="1871662" cy="0"/>
          </a:xfrm>
          <a:prstGeom prst="straightConnector1">
            <a:avLst/>
          </a:prstGeom>
          <a:solidFill>
            <a:srgbClr val="4F81BD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4" name="Straight Arrow Connector 113"/>
          <p:cNvCxnSpPr/>
          <p:nvPr/>
        </p:nvCxnSpPr>
        <p:spPr bwMode="auto">
          <a:xfrm flipH="1">
            <a:off x="6599239" y="2419350"/>
            <a:ext cx="1296987" cy="0"/>
          </a:xfrm>
          <a:prstGeom prst="straightConnector1">
            <a:avLst/>
          </a:prstGeom>
          <a:solidFill>
            <a:srgbClr val="4F81BD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5" name="TextBox 12"/>
          <p:cNvSpPr txBox="1">
            <a:spLocks noChangeArrowheads="1"/>
          </p:cNvSpPr>
          <p:nvPr/>
        </p:nvSpPr>
        <p:spPr bwMode="auto">
          <a:xfrm>
            <a:off x="5302250" y="1843089"/>
            <a:ext cx="2603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9pPr>
          </a:lstStyle>
          <a:p>
            <a:pPr defTabSz="914400" eaLnBrk="1" hangingPunct="1">
              <a:defRPr/>
            </a:pPr>
            <a:r>
              <a:rPr lang="en-US" kern="0" dirty="0">
                <a:solidFill>
                  <a:srgbClr val="008000"/>
                </a:solidFill>
              </a:rPr>
              <a:t>Long-sighted evolution</a:t>
            </a:r>
          </a:p>
        </p:txBody>
      </p:sp>
      <p:pic>
        <p:nvPicPr>
          <p:cNvPr id="116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786" b="460"/>
          <a:stretch/>
        </p:blipFill>
        <p:spPr bwMode="auto">
          <a:xfrm>
            <a:off x="4583312" y="1700535"/>
            <a:ext cx="700501" cy="576064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" name="Freeform 116"/>
          <p:cNvSpPr/>
          <p:nvPr/>
        </p:nvSpPr>
        <p:spPr>
          <a:xfrm>
            <a:off x="4510089" y="2924176"/>
            <a:ext cx="3241675" cy="1655763"/>
          </a:xfrm>
          <a:custGeom>
            <a:avLst/>
            <a:gdLst>
              <a:gd name="connsiteX0" fmla="*/ 0 w 3216647"/>
              <a:gd name="connsiteY0" fmla="*/ 1254675 h 1254675"/>
              <a:gd name="connsiteX1" fmla="*/ 154304 w 3216647"/>
              <a:gd name="connsiteY1" fmla="*/ 1242805 h 1254675"/>
              <a:gd name="connsiteX2" fmla="*/ 403565 w 3216647"/>
              <a:gd name="connsiteY2" fmla="*/ 1195324 h 1254675"/>
              <a:gd name="connsiteX3" fmla="*/ 581608 w 3216647"/>
              <a:gd name="connsiteY3" fmla="*/ 1135973 h 1254675"/>
              <a:gd name="connsiteX4" fmla="*/ 818999 w 3216647"/>
              <a:gd name="connsiteY4" fmla="*/ 1029142 h 1254675"/>
              <a:gd name="connsiteX5" fmla="*/ 937694 w 3216647"/>
              <a:gd name="connsiteY5" fmla="*/ 946050 h 1254675"/>
              <a:gd name="connsiteX6" fmla="*/ 1091998 w 3216647"/>
              <a:gd name="connsiteY6" fmla="*/ 791738 h 1254675"/>
              <a:gd name="connsiteX7" fmla="*/ 1293781 w 3216647"/>
              <a:gd name="connsiteY7" fmla="*/ 589945 h 1254675"/>
              <a:gd name="connsiteX8" fmla="*/ 1471824 w 3216647"/>
              <a:gd name="connsiteY8" fmla="*/ 388152 h 1254675"/>
              <a:gd name="connsiteX9" fmla="*/ 1626128 w 3216647"/>
              <a:gd name="connsiteY9" fmla="*/ 210099 h 1254675"/>
              <a:gd name="connsiteX10" fmla="*/ 1768562 w 3216647"/>
              <a:gd name="connsiteY10" fmla="*/ 91397 h 1254675"/>
              <a:gd name="connsiteX11" fmla="*/ 1970345 w 3216647"/>
              <a:gd name="connsiteY11" fmla="*/ 8306 h 1254675"/>
              <a:gd name="connsiteX12" fmla="*/ 2089040 w 3216647"/>
              <a:gd name="connsiteY12" fmla="*/ 8306 h 1254675"/>
              <a:gd name="connsiteX13" fmla="*/ 2231475 w 3216647"/>
              <a:gd name="connsiteY13" fmla="*/ 55786 h 1254675"/>
              <a:gd name="connsiteX14" fmla="*/ 2421387 w 3216647"/>
              <a:gd name="connsiteY14" fmla="*/ 162618 h 1254675"/>
              <a:gd name="connsiteX15" fmla="*/ 2587561 w 3216647"/>
              <a:gd name="connsiteY15" fmla="*/ 281320 h 1254675"/>
              <a:gd name="connsiteX16" fmla="*/ 2765604 w 3216647"/>
              <a:gd name="connsiteY16" fmla="*/ 423762 h 1254675"/>
              <a:gd name="connsiteX17" fmla="*/ 2931778 w 3216647"/>
              <a:gd name="connsiteY17" fmla="*/ 542464 h 1254675"/>
              <a:gd name="connsiteX18" fmla="*/ 3109821 w 3216647"/>
              <a:gd name="connsiteY18" fmla="*/ 661166 h 1254675"/>
              <a:gd name="connsiteX19" fmla="*/ 3216647 w 3216647"/>
              <a:gd name="connsiteY19" fmla="*/ 732387 h 1254675"/>
              <a:gd name="connsiteX20" fmla="*/ 3216647 w 3216647"/>
              <a:gd name="connsiteY20" fmla="*/ 732387 h 1254675"/>
              <a:gd name="connsiteX21" fmla="*/ 3216647 w 3216647"/>
              <a:gd name="connsiteY21" fmla="*/ 732387 h 1254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3216647" h="1254675">
                <a:moveTo>
                  <a:pt x="0" y="1254675"/>
                </a:moveTo>
                <a:cubicBezTo>
                  <a:pt x="43521" y="1253686"/>
                  <a:pt x="87043" y="1252697"/>
                  <a:pt x="154304" y="1242805"/>
                </a:cubicBezTo>
                <a:cubicBezTo>
                  <a:pt x="221565" y="1232913"/>
                  <a:pt x="332348" y="1213129"/>
                  <a:pt x="403565" y="1195324"/>
                </a:cubicBezTo>
                <a:cubicBezTo>
                  <a:pt x="474782" y="1177519"/>
                  <a:pt x="512369" y="1163670"/>
                  <a:pt x="581608" y="1135973"/>
                </a:cubicBezTo>
                <a:cubicBezTo>
                  <a:pt x="650847" y="1108276"/>
                  <a:pt x="759651" y="1060796"/>
                  <a:pt x="818999" y="1029142"/>
                </a:cubicBezTo>
                <a:cubicBezTo>
                  <a:pt x="878347" y="997488"/>
                  <a:pt x="892194" y="985617"/>
                  <a:pt x="937694" y="946050"/>
                </a:cubicBezTo>
                <a:cubicBezTo>
                  <a:pt x="983194" y="906483"/>
                  <a:pt x="1091998" y="791738"/>
                  <a:pt x="1091998" y="791738"/>
                </a:cubicBezTo>
                <a:cubicBezTo>
                  <a:pt x="1151346" y="732387"/>
                  <a:pt x="1230477" y="657209"/>
                  <a:pt x="1293781" y="589945"/>
                </a:cubicBezTo>
                <a:cubicBezTo>
                  <a:pt x="1357085" y="522681"/>
                  <a:pt x="1416433" y="451460"/>
                  <a:pt x="1471824" y="388152"/>
                </a:cubicBezTo>
                <a:cubicBezTo>
                  <a:pt x="1527215" y="324844"/>
                  <a:pt x="1576672" y="259558"/>
                  <a:pt x="1626128" y="210099"/>
                </a:cubicBezTo>
                <a:cubicBezTo>
                  <a:pt x="1675584" y="160640"/>
                  <a:pt x="1711193" y="125029"/>
                  <a:pt x="1768562" y="91397"/>
                </a:cubicBezTo>
                <a:cubicBezTo>
                  <a:pt x="1825932" y="57765"/>
                  <a:pt x="1916932" y="22154"/>
                  <a:pt x="1970345" y="8306"/>
                </a:cubicBezTo>
                <a:cubicBezTo>
                  <a:pt x="2023758" y="-5542"/>
                  <a:pt x="2045518" y="393"/>
                  <a:pt x="2089040" y="8306"/>
                </a:cubicBezTo>
                <a:cubicBezTo>
                  <a:pt x="2132562" y="16219"/>
                  <a:pt x="2176084" y="30067"/>
                  <a:pt x="2231475" y="55786"/>
                </a:cubicBezTo>
                <a:cubicBezTo>
                  <a:pt x="2286866" y="81505"/>
                  <a:pt x="2362040" y="125029"/>
                  <a:pt x="2421387" y="162618"/>
                </a:cubicBezTo>
                <a:cubicBezTo>
                  <a:pt x="2480734" y="200207"/>
                  <a:pt x="2530192" y="237796"/>
                  <a:pt x="2587561" y="281320"/>
                </a:cubicBezTo>
                <a:cubicBezTo>
                  <a:pt x="2644931" y="324844"/>
                  <a:pt x="2708235" y="380238"/>
                  <a:pt x="2765604" y="423762"/>
                </a:cubicBezTo>
                <a:cubicBezTo>
                  <a:pt x="2822974" y="467286"/>
                  <a:pt x="2874408" y="502897"/>
                  <a:pt x="2931778" y="542464"/>
                </a:cubicBezTo>
                <a:cubicBezTo>
                  <a:pt x="2989148" y="582031"/>
                  <a:pt x="3109821" y="661166"/>
                  <a:pt x="3109821" y="661166"/>
                </a:cubicBezTo>
                <a:lnTo>
                  <a:pt x="3216647" y="732387"/>
                </a:lnTo>
                <a:lnTo>
                  <a:pt x="3216647" y="732387"/>
                </a:lnTo>
                <a:lnTo>
                  <a:pt x="3216647" y="732387"/>
                </a:lnTo>
              </a:path>
            </a:pathLst>
          </a:cu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/>
        </p:spPr>
        <p:txBody>
          <a:bodyPr anchor="ctr"/>
          <a:lstStyle/>
          <a:p>
            <a:pPr algn="ctr" defTabSz="914400">
              <a:defRPr/>
            </a:pPr>
            <a:endParaRPr lang="en-US" kern="0">
              <a:solidFill>
                <a:sysClr val="windowText" lastClr="000000"/>
              </a:solidFill>
              <a:latin typeface="Calibri"/>
            </a:endParaRPr>
          </a:p>
        </p:txBody>
      </p:sp>
      <p:cxnSp>
        <p:nvCxnSpPr>
          <p:cNvPr id="118" name="Straight Arrow Connector 117"/>
          <p:cNvCxnSpPr/>
          <p:nvPr/>
        </p:nvCxnSpPr>
        <p:spPr bwMode="auto">
          <a:xfrm>
            <a:off x="4583114" y="5516563"/>
            <a:ext cx="3240087" cy="0"/>
          </a:xfrm>
          <a:prstGeom prst="straightConnector1">
            <a:avLst/>
          </a:prstGeom>
          <a:solidFill>
            <a:srgbClr val="4F81BD"/>
          </a:solidFill>
          <a:ln w="38100" cap="flat" cmpd="sng" algn="ctr">
            <a:solidFill>
              <a:srgbClr val="C0504D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9" name="TextBox 12"/>
          <p:cNvSpPr txBox="1">
            <a:spLocks noChangeArrowheads="1"/>
          </p:cNvSpPr>
          <p:nvPr/>
        </p:nvSpPr>
        <p:spPr bwMode="auto">
          <a:xfrm>
            <a:off x="5302250" y="5732464"/>
            <a:ext cx="26670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9pPr>
          </a:lstStyle>
          <a:p>
            <a:pPr defTabSz="914400" eaLnBrk="1" hangingPunct="1">
              <a:defRPr/>
            </a:pPr>
            <a:r>
              <a:rPr lang="en-US" kern="0" dirty="0">
                <a:solidFill>
                  <a:srgbClr val="BC0000"/>
                </a:solidFill>
              </a:rPr>
              <a:t>Short-sighted evolution</a:t>
            </a:r>
          </a:p>
        </p:txBody>
      </p:sp>
      <p:pic>
        <p:nvPicPr>
          <p:cNvPr id="120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311" y="5660975"/>
            <a:ext cx="687560" cy="576064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" name="TextBox 120"/>
          <p:cNvSpPr txBox="1"/>
          <p:nvPr/>
        </p:nvSpPr>
        <p:spPr>
          <a:xfrm rot="16200000">
            <a:off x="2642145" y="3468966"/>
            <a:ext cx="231666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kern="0" dirty="0">
                <a:solidFill>
                  <a:sysClr val="windowText" lastClr="000000">
                    <a:lumMod val="50000"/>
                  </a:sysClr>
                </a:solidFill>
              </a:rPr>
              <a:t>Transmission potential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5518151" y="5011738"/>
            <a:ext cx="196239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>
              <a:defRPr/>
            </a:pPr>
            <a:r>
              <a:rPr lang="en-US" kern="0" dirty="0">
                <a:solidFill>
                  <a:sysClr val="windowText" lastClr="000000">
                    <a:lumMod val="50000"/>
                  </a:sysClr>
                </a:solidFill>
              </a:rPr>
              <a:t>Set-point viral load</a:t>
            </a:r>
          </a:p>
        </p:txBody>
      </p:sp>
      <p:cxnSp>
        <p:nvCxnSpPr>
          <p:cNvPr id="125" name="Straight Arrow Connector 124"/>
          <p:cNvCxnSpPr/>
          <p:nvPr/>
        </p:nvCxnSpPr>
        <p:spPr bwMode="auto">
          <a:xfrm flipV="1">
            <a:off x="6526213" y="2995613"/>
            <a:ext cx="0" cy="576262"/>
          </a:xfrm>
          <a:prstGeom prst="straightConnector1">
            <a:avLst/>
          </a:prstGeom>
          <a:solidFill>
            <a:srgbClr val="4F81BD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6" name="TextBox 12"/>
          <p:cNvSpPr txBox="1">
            <a:spLocks noChangeArrowheads="1"/>
          </p:cNvSpPr>
          <p:nvPr/>
        </p:nvSpPr>
        <p:spPr bwMode="auto">
          <a:xfrm>
            <a:off x="5662613" y="3571875"/>
            <a:ext cx="18716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2pPr>
            <a:lvl3pPr marL="11430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3pPr>
            <a:lvl4pPr marL="16002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4pPr>
            <a:lvl5pPr marL="2057400" indent="-228600" eaLnBrk="0" hangingPunct="0"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 i="1">
                <a:solidFill>
                  <a:srgbClr val="6E6E6F"/>
                </a:solidFill>
                <a:latin typeface="Verdana" charset="0"/>
                <a:ea typeface="ＭＳ Ｐゴシック" charset="0"/>
              </a:defRPr>
            </a:lvl9pPr>
          </a:lstStyle>
          <a:p>
            <a:pPr algn="ctr" defTabSz="914400" eaLnBrk="1" hangingPunct="1">
              <a:defRPr/>
            </a:pPr>
            <a:r>
              <a:rPr lang="en-US" kern="0" dirty="0">
                <a:solidFill>
                  <a:srgbClr val="008000"/>
                </a:solidFill>
              </a:rPr>
              <a:t>Optimal for virus transmission</a:t>
            </a:r>
          </a:p>
        </p:txBody>
      </p:sp>
    </p:spTree>
    <p:extLst>
      <p:ext uri="{BB962C8B-B14F-4D97-AF65-F5344CB8AC3E}">
        <p14:creationId xmlns:p14="http://schemas.microsoft.com/office/powerpoint/2010/main" val="30848767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AF5D54D-2B6D-C740-8812-B1B3CCED8A20}"/>
              </a:ext>
            </a:extLst>
          </p:cNvPr>
          <p:cNvGrpSpPr/>
          <p:nvPr/>
        </p:nvGrpSpPr>
        <p:grpSpPr>
          <a:xfrm>
            <a:off x="0" y="114467"/>
            <a:ext cx="8858934" cy="6629066"/>
            <a:chOff x="0" y="228934"/>
            <a:chExt cx="8858934" cy="6629066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033FE0C4-F12B-EE4B-AD82-22FF8D97D526}"/>
                </a:ext>
              </a:extLst>
            </p:cNvPr>
            <p:cNvSpPr/>
            <p:nvPr/>
          </p:nvSpPr>
          <p:spPr>
            <a:xfrm>
              <a:off x="2829095" y="4338000"/>
              <a:ext cx="2520000" cy="2520000"/>
            </a:xfrm>
            <a:prstGeom prst="ellipse">
              <a:avLst/>
            </a:prstGeom>
            <a:noFill/>
            <a:ln w="139700"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8814846-7614-3045-8A21-DF8E0229425B}"/>
                </a:ext>
              </a:extLst>
            </p:cNvPr>
            <p:cNvSpPr txBox="1"/>
            <p:nvPr/>
          </p:nvSpPr>
          <p:spPr>
            <a:xfrm>
              <a:off x="3053251" y="5120946"/>
              <a:ext cx="207168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Within-host scale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B4D34877-A15E-8E49-A6A0-204AB6D77021}"/>
                </a:ext>
              </a:extLst>
            </p:cNvPr>
            <p:cNvSpPr/>
            <p:nvPr/>
          </p:nvSpPr>
          <p:spPr>
            <a:xfrm>
              <a:off x="2829095" y="228934"/>
              <a:ext cx="2520000" cy="2520000"/>
            </a:xfrm>
            <a:prstGeom prst="ellipse">
              <a:avLst/>
            </a:prstGeom>
            <a:noFill/>
            <a:ln w="139700"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C2375EE-9C0A-AD45-8442-9F846373C9F8}"/>
                </a:ext>
              </a:extLst>
            </p:cNvPr>
            <p:cNvSpPr txBox="1"/>
            <p:nvPr/>
          </p:nvSpPr>
          <p:spPr>
            <a:xfrm>
              <a:off x="2941173" y="1011879"/>
              <a:ext cx="229584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Between-host scale</a:t>
              </a:r>
            </a:p>
          </p:txBody>
        </p:sp>
        <p:sp>
          <p:nvSpPr>
            <p:cNvPr id="10" name="Curved Right Arrow 9">
              <a:extLst>
                <a:ext uri="{FF2B5EF4-FFF2-40B4-BE49-F238E27FC236}">
                  <a16:creationId xmlns:a16="http://schemas.microsoft.com/office/drawing/2014/main" id="{14F05990-2759-2E4A-AAF1-788DD1B50672}"/>
                </a:ext>
              </a:extLst>
            </p:cNvPr>
            <p:cNvSpPr/>
            <p:nvPr/>
          </p:nvSpPr>
          <p:spPr>
            <a:xfrm rot="10800000">
              <a:off x="4979492" y="2378868"/>
              <a:ext cx="1054055" cy="2100263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1" name="Curved Right Arrow 10">
              <a:extLst>
                <a:ext uri="{FF2B5EF4-FFF2-40B4-BE49-F238E27FC236}">
                  <a16:creationId xmlns:a16="http://schemas.microsoft.com/office/drawing/2014/main" id="{36D357AC-D5A9-B442-93D6-5EB720653E42}"/>
                </a:ext>
              </a:extLst>
            </p:cNvPr>
            <p:cNvSpPr/>
            <p:nvPr/>
          </p:nvSpPr>
          <p:spPr>
            <a:xfrm>
              <a:off x="2198163" y="2629210"/>
              <a:ext cx="1054055" cy="2100263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72F78B5E-EE99-2C4C-BF1D-D18491D59237}"/>
                </a:ext>
              </a:extLst>
            </p:cNvPr>
            <p:cNvSpPr txBox="1"/>
            <p:nvPr/>
          </p:nvSpPr>
          <p:spPr>
            <a:xfrm>
              <a:off x="0" y="2629210"/>
              <a:ext cx="2023887" cy="23083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“EPIDEMIOLOGY”</a:t>
              </a:r>
            </a:p>
            <a:p>
              <a:r>
                <a:rPr lang="en-US" dirty="0"/>
                <a:t>Viral load</a:t>
              </a:r>
            </a:p>
            <a:p>
              <a:r>
                <a:rPr lang="en-US" dirty="0"/>
                <a:t>Infectiousness</a:t>
              </a:r>
            </a:p>
            <a:p>
              <a:r>
                <a:rPr lang="en-US" dirty="0"/>
                <a:t>Severity</a:t>
              </a:r>
            </a:p>
            <a:p>
              <a:r>
                <a:rPr lang="en-US" dirty="0"/>
                <a:t>Pathogen clearance</a:t>
              </a:r>
            </a:p>
            <a:p>
              <a:r>
                <a:rPr lang="en-US" dirty="0"/>
                <a:t>Test positivity</a:t>
              </a:r>
              <a:br>
                <a:rPr lang="en-US" dirty="0"/>
              </a:br>
              <a:r>
                <a:rPr lang="en-US" dirty="0"/>
                <a:t>Dose response</a:t>
              </a:r>
              <a:br>
                <a:rPr lang="en-US" dirty="0"/>
              </a:br>
              <a:r>
                <a:rPr lang="en-US" dirty="0"/>
                <a:t>Re-infection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4B50305-D26B-C64D-B22E-C9751962C803}"/>
                </a:ext>
              </a:extLst>
            </p:cNvPr>
            <p:cNvSpPr txBox="1"/>
            <p:nvPr/>
          </p:nvSpPr>
          <p:spPr>
            <a:xfrm>
              <a:off x="6140048" y="2629210"/>
              <a:ext cx="2718886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“EVOLUTION”</a:t>
              </a:r>
            </a:p>
            <a:p>
              <a:r>
                <a:rPr lang="en-US" dirty="0"/>
                <a:t>Pathogen evolution</a:t>
              </a:r>
            </a:p>
            <a:p>
              <a:r>
                <a:rPr lang="en-US" dirty="0"/>
                <a:t>Resistance</a:t>
              </a:r>
            </a:p>
            <a:p>
              <a:r>
                <a:rPr lang="en-US" dirty="0"/>
                <a:t>Multiple strains/pathogens</a:t>
              </a:r>
            </a:p>
            <a:p>
              <a:r>
                <a:rPr lang="en-US" dirty="0"/>
                <a:t>Co-infe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97113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BAF5D54D-2B6D-C740-8812-B1B3CCED8A20}"/>
              </a:ext>
            </a:extLst>
          </p:cNvPr>
          <p:cNvGrpSpPr/>
          <p:nvPr/>
        </p:nvGrpSpPr>
        <p:grpSpPr>
          <a:xfrm>
            <a:off x="0" y="114467"/>
            <a:ext cx="8858934" cy="6629066"/>
            <a:chOff x="0" y="228934"/>
            <a:chExt cx="8858934" cy="6629066"/>
          </a:xfrm>
        </p:grpSpPr>
        <p:sp>
          <p:nvSpPr>
            <p:cNvPr id="4" name="Oval 3">
              <a:extLst>
                <a:ext uri="{FF2B5EF4-FFF2-40B4-BE49-F238E27FC236}">
                  <a16:creationId xmlns:a16="http://schemas.microsoft.com/office/drawing/2014/main" id="{033FE0C4-F12B-EE4B-AD82-22FF8D97D526}"/>
                </a:ext>
              </a:extLst>
            </p:cNvPr>
            <p:cNvSpPr/>
            <p:nvPr/>
          </p:nvSpPr>
          <p:spPr>
            <a:xfrm>
              <a:off x="2829095" y="4338000"/>
              <a:ext cx="2520000" cy="2520000"/>
            </a:xfrm>
            <a:prstGeom prst="ellipse">
              <a:avLst/>
            </a:prstGeom>
            <a:noFill/>
            <a:ln w="139700"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8814846-7614-3045-8A21-DF8E0229425B}"/>
                </a:ext>
              </a:extLst>
            </p:cNvPr>
            <p:cNvSpPr txBox="1"/>
            <p:nvPr/>
          </p:nvSpPr>
          <p:spPr>
            <a:xfrm>
              <a:off x="3053251" y="5120946"/>
              <a:ext cx="2071687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Within-host scale</a:t>
              </a:r>
            </a:p>
          </p:txBody>
        </p:sp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B4D34877-A15E-8E49-A6A0-204AB6D77021}"/>
                </a:ext>
              </a:extLst>
            </p:cNvPr>
            <p:cNvSpPr/>
            <p:nvPr/>
          </p:nvSpPr>
          <p:spPr>
            <a:xfrm>
              <a:off x="2829095" y="228934"/>
              <a:ext cx="2520000" cy="2520000"/>
            </a:xfrm>
            <a:prstGeom prst="ellipse">
              <a:avLst/>
            </a:prstGeom>
            <a:noFill/>
            <a:ln w="139700"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C2375EE-9C0A-AD45-8442-9F846373C9F8}"/>
                </a:ext>
              </a:extLst>
            </p:cNvPr>
            <p:cNvSpPr txBox="1"/>
            <p:nvPr/>
          </p:nvSpPr>
          <p:spPr>
            <a:xfrm>
              <a:off x="2941173" y="1011879"/>
              <a:ext cx="229584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Between-host scale</a:t>
              </a:r>
            </a:p>
          </p:txBody>
        </p:sp>
        <p:sp>
          <p:nvSpPr>
            <p:cNvPr id="10" name="Curved Right Arrow 9">
              <a:extLst>
                <a:ext uri="{FF2B5EF4-FFF2-40B4-BE49-F238E27FC236}">
                  <a16:creationId xmlns:a16="http://schemas.microsoft.com/office/drawing/2014/main" id="{14F05990-2759-2E4A-AAF1-788DD1B50672}"/>
                </a:ext>
              </a:extLst>
            </p:cNvPr>
            <p:cNvSpPr/>
            <p:nvPr/>
          </p:nvSpPr>
          <p:spPr>
            <a:xfrm rot="10800000">
              <a:off x="4979492" y="2378868"/>
              <a:ext cx="1054055" cy="2100263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1" name="Curved Right Arrow 10">
              <a:extLst>
                <a:ext uri="{FF2B5EF4-FFF2-40B4-BE49-F238E27FC236}">
                  <a16:creationId xmlns:a16="http://schemas.microsoft.com/office/drawing/2014/main" id="{36D357AC-D5A9-B442-93D6-5EB720653E42}"/>
                </a:ext>
              </a:extLst>
            </p:cNvPr>
            <p:cNvSpPr/>
            <p:nvPr/>
          </p:nvSpPr>
          <p:spPr>
            <a:xfrm>
              <a:off x="2198163" y="2629210"/>
              <a:ext cx="1054055" cy="2100263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72F78B5E-EE99-2C4C-BF1D-D18491D59237}"/>
                </a:ext>
              </a:extLst>
            </p:cNvPr>
            <p:cNvSpPr txBox="1"/>
            <p:nvPr/>
          </p:nvSpPr>
          <p:spPr>
            <a:xfrm>
              <a:off x="0" y="2629210"/>
              <a:ext cx="2023887" cy="230832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“EPIDEMIOLOGY”</a:t>
              </a:r>
            </a:p>
            <a:p>
              <a:r>
                <a:rPr lang="en-US" dirty="0"/>
                <a:t>Viral load</a:t>
              </a:r>
            </a:p>
            <a:p>
              <a:r>
                <a:rPr lang="en-US" dirty="0"/>
                <a:t>Infectiousness</a:t>
              </a:r>
            </a:p>
            <a:p>
              <a:r>
                <a:rPr lang="en-US" dirty="0"/>
                <a:t>Severity</a:t>
              </a:r>
            </a:p>
            <a:p>
              <a:r>
                <a:rPr lang="en-US" dirty="0"/>
                <a:t>Pathogen clearance</a:t>
              </a:r>
            </a:p>
            <a:p>
              <a:r>
                <a:rPr lang="en-US" dirty="0"/>
                <a:t>Test positivity</a:t>
              </a:r>
              <a:br>
                <a:rPr lang="en-US" dirty="0"/>
              </a:br>
              <a:r>
                <a:rPr lang="en-US" dirty="0"/>
                <a:t>Dose response</a:t>
              </a:r>
              <a:br>
                <a:rPr lang="en-US" dirty="0"/>
              </a:br>
              <a:r>
                <a:rPr lang="en-US" dirty="0"/>
                <a:t>Re-infection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B4B50305-D26B-C64D-B22E-C9751962C803}"/>
                </a:ext>
              </a:extLst>
            </p:cNvPr>
            <p:cNvSpPr txBox="1"/>
            <p:nvPr/>
          </p:nvSpPr>
          <p:spPr>
            <a:xfrm>
              <a:off x="6140048" y="2629210"/>
              <a:ext cx="2718886" cy="1477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“EVOLUTION”</a:t>
              </a:r>
            </a:p>
            <a:p>
              <a:r>
                <a:rPr lang="en-US" dirty="0"/>
                <a:t>Pathogen evolution</a:t>
              </a:r>
            </a:p>
            <a:p>
              <a:r>
                <a:rPr lang="en-US" dirty="0"/>
                <a:t>Resistance</a:t>
              </a:r>
            </a:p>
            <a:p>
              <a:r>
                <a:rPr lang="en-US" dirty="0"/>
                <a:t>Multiple strains/pathogens</a:t>
              </a:r>
            </a:p>
            <a:p>
              <a:r>
                <a:rPr lang="en-US" dirty="0"/>
                <a:t>Co-infection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919B237B-5DCC-B74E-B458-1185935E44B0}"/>
              </a:ext>
            </a:extLst>
          </p:cNvPr>
          <p:cNvSpPr txBox="1"/>
          <p:nvPr/>
        </p:nvSpPr>
        <p:spPr>
          <a:xfrm>
            <a:off x="6842908" y="4823067"/>
            <a:ext cx="5201456" cy="1754326"/>
          </a:xfrm>
          <a:prstGeom prst="rect">
            <a:avLst/>
          </a:prstGeom>
          <a:noFill/>
          <a:ln w="63500">
            <a:solidFill>
              <a:schemeClr val="accent2"/>
            </a:solidFill>
          </a:ln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cs typeface="Apple Chancery"/>
              </a:rPr>
              <a:t>What do you mean by “multiscale”? Which scales?</a:t>
            </a:r>
            <a:endParaRPr lang="en-US" dirty="0">
              <a:solidFill>
                <a:schemeClr val="accent2"/>
              </a:solidFill>
              <a:cs typeface="Apple Chancery" panose="03020702040506060504" pitchFamily="66" charset="-79"/>
            </a:endParaRPr>
          </a:p>
          <a:p>
            <a:r>
              <a:rPr lang="en-US" dirty="0">
                <a:solidFill>
                  <a:schemeClr val="accent2"/>
                </a:solidFill>
                <a:ea typeface="+mn-lt"/>
                <a:cs typeface="+mn-lt"/>
              </a:rPr>
              <a:t>Your motivation – Why? Where is it needed?</a:t>
            </a:r>
            <a:br>
              <a:rPr lang="en-US" dirty="0">
                <a:solidFill>
                  <a:schemeClr val="accent2"/>
                </a:solidFill>
                <a:ea typeface="+mn-lt"/>
                <a:cs typeface="+mn-lt"/>
              </a:rPr>
            </a:br>
            <a:r>
              <a:rPr lang="en-US" dirty="0">
                <a:solidFill>
                  <a:schemeClr val="accent2"/>
                </a:solidFill>
                <a:ea typeface="+mn-lt"/>
                <a:cs typeface="Apple Chancery"/>
              </a:rPr>
              <a:t>Your e</a:t>
            </a:r>
            <a:r>
              <a:rPr lang="en-US" dirty="0">
                <a:solidFill>
                  <a:schemeClr val="accent2"/>
                </a:solidFill>
                <a:cs typeface="Apple Chancery"/>
              </a:rPr>
              <a:t>xamples? </a:t>
            </a:r>
            <a:br>
              <a:rPr lang="en-US" dirty="0">
                <a:cs typeface="Apple Chancery" panose="03020702040506060504" pitchFamily="66" charset="-79"/>
              </a:rPr>
            </a:br>
            <a:r>
              <a:rPr lang="en-US" dirty="0">
                <a:solidFill>
                  <a:schemeClr val="accent2"/>
                </a:solidFill>
                <a:cs typeface="Apple Chancery"/>
              </a:rPr>
              <a:t>What modelling techniques?</a:t>
            </a:r>
          </a:p>
          <a:p>
            <a:r>
              <a:rPr lang="en-US" dirty="0">
                <a:solidFill>
                  <a:schemeClr val="accent2"/>
                </a:solidFill>
                <a:cs typeface="Apple Chancery"/>
              </a:rPr>
              <a:t>Challenges?</a:t>
            </a:r>
          </a:p>
          <a:p>
            <a:r>
              <a:rPr lang="en-US" dirty="0">
                <a:solidFill>
                  <a:schemeClr val="accent2"/>
                </a:solidFill>
                <a:cs typeface="Apple Chancery" panose="03020702040506060504" pitchFamily="66" charset="-79"/>
              </a:rPr>
              <a:t>Numerical / statistical needs? </a:t>
            </a:r>
          </a:p>
        </p:txBody>
      </p:sp>
    </p:spTree>
    <p:extLst>
      <p:ext uri="{BB962C8B-B14F-4D97-AF65-F5344CB8AC3E}">
        <p14:creationId xmlns:p14="http://schemas.microsoft.com/office/powerpoint/2010/main" val="10410993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imitations of OD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85740"/>
            <a:ext cx="10515600" cy="4791223"/>
          </a:xfrm>
        </p:spPr>
        <p:txBody>
          <a:bodyPr/>
          <a:lstStyle/>
          <a:p>
            <a:r>
              <a:rPr lang="en-GB" dirty="0"/>
              <a:t>ODEs are extremely useful and easy to use</a:t>
            </a:r>
          </a:p>
          <a:p>
            <a:r>
              <a:rPr lang="en-GB" dirty="0"/>
              <a:t>But have many limitations:</a:t>
            </a:r>
          </a:p>
          <a:p>
            <a:pPr lvl="1"/>
            <a:r>
              <a:rPr lang="en-GB" dirty="0"/>
              <a:t>Oversimplified emergence of resistance:</a:t>
            </a:r>
          </a:p>
          <a:p>
            <a:pPr marL="457200" lvl="1" indent="0">
              <a:buNone/>
            </a:pPr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Time-scale separation argument: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Secondary infection (</a:t>
            </a:r>
            <a:r>
              <a:rPr lang="en-GB" dirty="0" err="1"/>
              <a:t>superinfection</a:t>
            </a:r>
            <a:r>
              <a:rPr lang="en-GB" dirty="0"/>
              <a:t>)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7752184" y="2132856"/>
            <a:ext cx="2016224" cy="648072"/>
            <a:chOff x="6444208" y="3284984"/>
            <a:chExt cx="2016224" cy="648072"/>
          </a:xfrm>
        </p:grpSpPr>
        <p:grpSp>
          <p:nvGrpSpPr>
            <p:cNvPr id="7" name="Group 6"/>
            <p:cNvGrpSpPr/>
            <p:nvPr/>
          </p:nvGrpSpPr>
          <p:grpSpPr>
            <a:xfrm>
              <a:off x="6444208" y="3501008"/>
              <a:ext cx="648072" cy="432048"/>
              <a:chOff x="3923928" y="4149080"/>
              <a:chExt cx="648072" cy="432048"/>
            </a:xfrm>
          </p:grpSpPr>
          <p:sp>
            <p:nvSpPr>
              <p:cNvPr id="4" name="Rectangle 3"/>
              <p:cNvSpPr/>
              <p:nvPr/>
            </p:nvSpPr>
            <p:spPr bwMode="auto">
              <a:xfrm>
                <a:off x="3923928" y="4149080"/>
                <a:ext cx="648072" cy="432048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3995936" y="416586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/>
                  <a:t>I</a:t>
                </a:r>
                <a:r>
                  <a:rPr lang="en-GB" baseline="-25000" dirty="0"/>
                  <a:t>S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7812360" y="3501008"/>
              <a:ext cx="648072" cy="432048"/>
              <a:chOff x="3923928" y="4149080"/>
              <a:chExt cx="648072" cy="432048"/>
            </a:xfrm>
          </p:grpSpPr>
          <p:sp>
            <p:nvSpPr>
              <p:cNvPr id="9" name="Rectangle 8"/>
              <p:cNvSpPr/>
              <p:nvPr/>
            </p:nvSpPr>
            <p:spPr bwMode="auto">
              <a:xfrm>
                <a:off x="3923928" y="4149080"/>
                <a:ext cx="648072" cy="432048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995936" y="416586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/>
                  <a:t>I</a:t>
                </a:r>
                <a:r>
                  <a:rPr lang="en-GB" baseline="-25000" dirty="0"/>
                  <a:t>R</a:t>
                </a:r>
              </a:p>
            </p:txBody>
          </p:sp>
        </p:grpSp>
        <p:cxnSp>
          <p:nvCxnSpPr>
            <p:cNvPr id="12" name="Straight Arrow Connector 11"/>
            <p:cNvCxnSpPr>
              <a:stCxn id="4" idx="3"/>
              <a:endCxn id="9" idx="1"/>
            </p:cNvCxnSpPr>
            <p:nvPr/>
          </p:nvCxnSpPr>
          <p:spPr>
            <a:xfrm>
              <a:off x="7092280" y="3717032"/>
              <a:ext cx="720080" cy="0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308304" y="3284984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/>
                <a:t>r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7176121" y="3140968"/>
            <a:ext cx="2561935" cy="3646740"/>
            <a:chOff x="6474561" y="2852936"/>
            <a:chExt cx="2561935" cy="3646740"/>
          </a:xfrm>
        </p:grpSpPr>
        <p:pic>
          <p:nvPicPr>
            <p:cNvPr id="17" name="Picture 16" descr="BHdyn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48264" y="2924944"/>
              <a:ext cx="1701522" cy="1584176"/>
            </a:xfrm>
            <a:prstGeom prst="rect">
              <a:avLst/>
            </a:prstGeom>
          </p:spPr>
        </p:pic>
        <p:grpSp>
          <p:nvGrpSpPr>
            <p:cNvPr id="20" name="Group 19"/>
            <p:cNvGrpSpPr/>
            <p:nvPr/>
          </p:nvGrpSpPr>
          <p:grpSpPr>
            <a:xfrm>
              <a:off x="6474561" y="4797152"/>
              <a:ext cx="2561935" cy="1702524"/>
              <a:chOff x="501655" y="2115765"/>
              <a:chExt cx="6483345" cy="4308483"/>
            </a:xfrm>
          </p:grpSpPr>
          <p:pic>
            <p:nvPicPr>
              <p:cNvPr id="19" name="Picture 18" descr="proxy.duckduckgo.com.jpg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736" t="9894" r="3446" b="10282"/>
              <a:stretch/>
            </p:blipFill>
            <p:spPr>
              <a:xfrm>
                <a:off x="501655" y="2115765"/>
                <a:ext cx="6483345" cy="4308483"/>
              </a:xfrm>
              <a:prstGeom prst="rect">
                <a:avLst/>
              </a:prstGeom>
            </p:spPr>
          </p:pic>
          <p:pic>
            <p:nvPicPr>
              <p:cNvPr id="18" name="Picture 17" descr="WHdyn(fake)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521606" y="2758015"/>
                <a:ext cx="2294375" cy="2137051"/>
              </a:xfrm>
              <a:prstGeom prst="rect">
                <a:avLst/>
              </a:prstGeom>
            </p:spPr>
          </p:pic>
        </p:grpSp>
        <p:sp>
          <p:nvSpPr>
            <p:cNvPr id="21" name="Isosceles Triangle 20"/>
            <p:cNvSpPr/>
            <p:nvPr/>
          </p:nvSpPr>
          <p:spPr bwMode="auto">
            <a:xfrm>
              <a:off x="6948264" y="4509120"/>
              <a:ext cx="792088" cy="504056"/>
            </a:xfrm>
            <a:prstGeom prst="triangle">
              <a:avLst/>
            </a:pr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5400000" scaled="0"/>
              <a:tileRect/>
            </a:gradFill>
            <a:ln w="9525">
              <a:noFill/>
              <a:round/>
              <a:headEnd/>
              <a:tailEnd/>
            </a:ln>
          </p:spPr>
          <p:txBody>
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GB"/>
            </a:p>
          </p:txBody>
        </p:sp>
        <p:cxnSp>
          <p:nvCxnSpPr>
            <p:cNvPr id="23" name="Straight Connector 22"/>
            <p:cNvCxnSpPr/>
            <p:nvPr/>
          </p:nvCxnSpPr>
          <p:spPr>
            <a:xfrm flipH="1" flipV="1">
              <a:off x="7336526" y="2852936"/>
              <a:ext cx="3" cy="1656184"/>
            </a:xfrm>
            <a:prstGeom prst="line">
              <a:avLst/>
            </a:prstGeom>
            <a:ln w="6350" cmpd="sng">
              <a:solidFill>
                <a:srgbClr val="0000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2855640" y="5157192"/>
            <a:ext cx="3744416" cy="1368152"/>
            <a:chOff x="755576" y="5157192"/>
            <a:chExt cx="3744416" cy="1368152"/>
          </a:xfrm>
        </p:grpSpPr>
        <p:grpSp>
          <p:nvGrpSpPr>
            <p:cNvPr id="31" name="Group 30"/>
            <p:cNvGrpSpPr/>
            <p:nvPr/>
          </p:nvGrpSpPr>
          <p:grpSpPr>
            <a:xfrm>
              <a:off x="2123728" y="5229200"/>
              <a:ext cx="648072" cy="432048"/>
              <a:chOff x="3923928" y="4149080"/>
              <a:chExt cx="648072" cy="432048"/>
            </a:xfrm>
          </p:grpSpPr>
          <p:sp>
            <p:nvSpPr>
              <p:cNvPr id="37" name="Rectangle 36"/>
              <p:cNvSpPr/>
              <p:nvPr/>
            </p:nvSpPr>
            <p:spPr bwMode="auto">
              <a:xfrm>
                <a:off x="3923928" y="4149080"/>
                <a:ext cx="648072" cy="432048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3995936" y="416586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 err="1"/>
                  <a:t>I</a:t>
                </a:r>
                <a:r>
                  <a:rPr lang="en-GB" baseline="-25000" dirty="0" err="1"/>
                  <a:t>a</a:t>
                </a:r>
                <a:endParaRPr lang="en-GB" baseline="-25000" dirty="0"/>
              </a:p>
            </p:txBody>
          </p:sp>
        </p:grpSp>
        <p:grpSp>
          <p:nvGrpSpPr>
            <p:cNvPr id="32" name="Group 31"/>
            <p:cNvGrpSpPr/>
            <p:nvPr/>
          </p:nvGrpSpPr>
          <p:grpSpPr>
            <a:xfrm>
              <a:off x="3491880" y="5661248"/>
              <a:ext cx="648072" cy="432048"/>
              <a:chOff x="3923928" y="4149080"/>
              <a:chExt cx="648072" cy="432048"/>
            </a:xfrm>
          </p:grpSpPr>
          <p:sp>
            <p:nvSpPr>
              <p:cNvPr id="35" name="Rectangle 34"/>
              <p:cNvSpPr/>
              <p:nvPr/>
            </p:nvSpPr>
            <p:spPr bwMode="auto">
              <a:xfrm>
                <a:off x="3923928" y="4149080"/>
                <a:ext cx="648072" cy="432048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3995936" y="416586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 err="1"/>
                  <a:t>I</a:t>
                </a:r>
                <a:r>
                  <a:rPr lang="en-GB" baseline="-25000" dirty="0" err="1"/>
                  <a:t>ab</a:t>
                </a:r>
                <a:endParaRPr lang="en-GB" baseline="-25000" dirty="0"/>
              </a:p>
            </p:txBody>
          </p:sp>
        </p:grpSp>
        <p:cxnSp>
          <p:nvCxnSpPr>
            <p:cNvPr id="33" name="Straight Arrow Connector 32"/>
            <p:cNvCxnSpPr>
              <a:stCxn id="37" idx="3"/>
            </p:cNvCxnSpPr>
            <p:nvPr/>
          </p:nvCxnSpPr>
          <p:spPr>
            <a:xfrm>
              <a:off x="2771800" y="5445224"/>
              <a:ext cx="720080" cy="288032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" name="Group 39"/>
            <p:cNvGrpSpPr/>
            <p:nvPr/>
          </p:nvGrpSpPr>
          <p:grpSpPr>
            <a:xfrm>
              <a:off x="755576" y="5661248"/>
              <a:ext cx="648072" cy="432048"/>
              <a:chOff x="3923928" y="4149080"/>
              <a:chExt cx="648072" cy="432048"/>
            </a:xfrm>
          </p:grpSpPr>
          <p:sp>
            <p:nvSpPr>
              <p:cNvPr id="46" name="Rectangle 45"/>
              <p:cNvSpPr/>
              <p:nvPr/>
            </p:nvSpPr>
            <p:spPr bwMode="auto">
              <a:xfrm>
                <a:off x="3923928" y="4149080"/>
                <a:ext cx="648072" cy="432048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995936" y="416586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/>
                  <a:t>S</a:t>
                </a:r>
                <a:endParaRPr lang="en-GB" baseline="-25000" dirty="0"/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2123728" y="6093296"/>
              <a:ext cx="648072" cy="432048"/>
              <a:chOff x="3923928" y="4149080"/>
              <a:chExt cx="648072" cy="432048"/>
            </a:xfrm>
          </p:grpSpPr>
          <p:sp>
            <p:nvSpPr>
              <p:cNvPr id="44" name="Rectangle 43"/>
              <p:cNvSpPr/>
              <p:nvPr/>
            </p:nvSpPr>
            <p:spPr bwMode="auto">
              <a:xfrm>
                <a:off x="3923928" y="4149080"/>
                <a:ext cx="648072" cy="432048"/>
              </a:xfrm>
              <a:prstGeom prst="rect">
                <a:avLst/>
              </a:prstGeom>
              <a:noFill/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GB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995936" y="4165868"/>
                <a:ext cx="5040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dirty="0" err="1"/>
                  <a:t>I</a:t>
                </a:r>
                <a:r>
                  <a:rPr lang="en-GB" baseline="-25000" dirty="0" err="1"/>
                  <a:t>b</a:t>
                </a:r>
                <a:endParaRPr lang="en-GB" baseline="-25000" dirty="0"/>
              </a:p>
            </p:txBody>
          </p:sp>
        </p:grpSp>
        <p:cxnSp>
          <p:nvCxnSpPr>
            <p:cNvPr id="42" name="Straight Arrow Connector 41"/>
            <p:cNvCxnSpPr>
              <a:endCxn id="44" idx="1"/>
            </p:cNvCxnSpPr>
            <p:nvPr/>
          </p:nvCxnSpPr>
          <p:spPr>
            <a:xfrm>
              <a:off x="1403648" y="6021288"/>
              <a:ext cx="720080" cy="288032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1547664" y="6084004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/>
                <a:t>λ</a:t>
              </a:r>
              <a:r>
                <a:rPr lang="en-GB" baseline="-25000" dirty="0" err="1"/>
                <a:t>b</a:t>
              </a:r>
              <a:endParaRPr lang="en-GB" baseline="-25000" dirty="0"/>
            </a:p>
          </p:txBody>
        </p:sp>
        <p:cxnSp>
          <p:nvCxnSpPr>
            <p:cNvPr id="50" name="Straight Arrow Connector 49"/>
            <p:cNvCxnSpPr>
              <a:endCxn id="37" idx="1"/>
            </p:cNvCxnSpPr>
            <p:nvPr/>
          </p:nvCxnSpPr>
          <p:spPr>
            <a:xfrm flipV="1">
              <a:off x="1403648" y="5445224"/>
              <a:ext cx="720080" cy="288032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1547664" y="5157192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/>
                <a:t>λ</a:t>
              </a:r>
              <a:r>
                <a:rPr lang="en-GB" baseline="-25000" dirty="0" err="1"/>
                <a:t>a</a:t>
              </a:r>
              <a:endParaRPr lang="en-GB" baseline="-25000" dirty="0"/>
            </a:p>
          </p:txBody>
        </p:sp>
        <p:cxnSp>
          <p:nvCxnSpPr>
            <p:cNvPr id="60" name="Straight Arrow Connector 59"/>
            <p:cNvCxnSpPr>
              <a:stCxn id="44" idx="3"/>
            </p:cNvCxnSpPr>
            <p:nvPr/>
          </p:nvCxnSpPr>
          <p:spPr>
            <a:xfrm flipV="1">
              <a:off x="2771800" y="6021288"/>
              <a:ext cx="720080" cy="288032"/>
            </a:xfrm>
            <a:prstGeom prst="straightConnector1">
              <a:avLst/>
            </a:prstGeom>
            <a:ln w="19050" cmpd="sng"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>
              <a:off x="2987824" y="6093296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/>
                <a:t>λ</a:t>
              </a:r>
              <a:r>
                <a:rPr lang="en-GB" baseline="-25000" dirty="0" err="1"/>
                <a:t>a</a:t>
              </a:r>
              <a:endParaRPr lang="en-GB" baseline="-25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2987824" y="5157192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/>
                <a:t>λ</a:t>
              </a:r>
              <a:r>
                <a:rPr lang="en-GB" baseline="-25000" dirty="0" err="1"/>
                <a:t>b</a:t>
              </a:r>
              <a:endParaRPr lang="en-GB" baseline="-250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779912" y="530120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/>
                <a:t>?</a:t>
              </a:r>
              <a:endParaRPr lang="en-GB" baseline="-25000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4139952" y="5661248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/>
                <a:t>?</a:t>
              </a:r>
              <a:endParaRPr lang="en-GB" baseline="-250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779912" y="6093296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/>
                <a:t>?</a:t>
              </a:r>
              <a:endParaRPr lang="en-GB" baseline="-25000" dirty="0"/>
            </a:p>
          </p:txBody>
        </p:sp>
      </p:grpSp>
      <p:sp>
        <p:nvSpPr>
          <p:cNvPr id="11" name="Rectangle 10"/>
          <p:cNvSpPr/>
          <p:nvPr/>
        </p:nvSpPr>
        <p:spPr bwMode="auto">
          <a:xfrm>
            <a:off x="8472264" y="3140968"/>
            <a:ext cx="864096" cy="100811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rot="0" spcFirstLastPara="0" vertOverflow="overflow" horzOverflow="overflow" vert="horz" wrap="non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329505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ime-since-infection models    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5032376"/>
          </a:xfrm>
        </p:spPr>
        <p:txBody>
          <a:bodyPr>
            <a:normAutofit fontScale="92500" lnSpcReduction="10000"/>
          </a:bodyPr>
          <a:lstStyle/>
          <a:p>
            <a:r>
              <a:rPr lang="en-GB" dirty="0"/>
              <a:t>Function          to describe infectivity in terms of time-since-infection 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e can also use a random version of it:</a:t>
            </a:r>
          </a:p>
          <a:p>
            <a:pPr lvl="1"/>
            <a:r>
              <a:rPr lang="en-GB" dirty="0"/>
              <a:t>General enough to encompass all previous cases    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Drawbacks:</a:t>
            </a:r>
          </a:p>
          <a:p>
            <a:pPr lvl="1"/>
            <a:r>
              <a:rPr lang="en-GB" dirty="0"/>
              <a:t>Harder to study (PDEs or integral equations/DDEs)</a:t>
            </a:r>
          </a:p>
          <a:p>
            <a:pPr lvl="1"/>
            <a:r>
              <a:rPr lang="en-GB" dirty="0"/>
              <a:t>Computationally intensive to integrate</a:t>
            </a:r>
          </a:p>
          <a:p>
            <a:pPr lvl="1"/>
            <a:r>
              <a:rPr lang="en-GB" dirty="0"/>
              <a:t>Require initial conditions on an interval (the support of         )</a:t>
            </a:r>
          </a:p>
          <a:p>
            <a:pPr lvl="1"/>
            <a:endParaRPr lang="en-GB" dirty="0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6982"/>
              </p:ext>
            </p:extLst>
          </p:nvPr>
        </p:nvGraphicFramePr>
        <p:xfrm>
          <a:off x="2392113" y="1825625"/>
          <a:ext cx="59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596900" imgH="342900" progId="Equation.DSMT4">
                  <p:embed/>
                </p:oleObj>
              </mc:Choice>
              <mc:Fallback>
                <p:oleObj name="Equation" r:id="rId4" imgW="596900" imgH="34290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113" y="1825625"/>
                        <a:ext cx="596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06837"/>
              </p:ext>
            </p:extLst>
          </p:nvPr>
        </p:nvGraphicFramePr>
        <p:xfrm>
          <a:off x="10341858" y="1889125"/>
          <a:ext cx="190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190500" imgH="215900" progId="Equation.DSMT4">
                  <p:embed/>
                </p:oleObj>
              </mc:Choice>
              <mc:Fallback>
                <p:oleObj name="Equation" r:id="rId6" imgW="190500" imgH="21590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1858" y="1889125"/>
                        <a:ext cx="1905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7502376" y="2214022"/>
            <a:ext cx="3235919" cy="1192496"/>
            <a:chOff x="5076057" y="1628794"/>
            <a:chExt cx="3235919" cy="1192496"/>
          </a:xfrm>
        </p:grpSpPr>
        <p:pic>
          <p:nvPicPr>
            <p:cNvPr id="11" name="Picture 9" descr="gamma_distr.emf"/>
            <p:cNvPicPr>
              <a:picLocks noChangeAspect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5076057" y="1628794"/>
              <a:ext cx="2914103" cy="1097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8134176" y="2630790"/>
            <a:ext cx="1778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9" imgW="177480" imgH="190440" progId="Equation.DSMT4">
                    <p:embed/>
                  </p:oleObj>
                </mc:Choice>
                <mc:Fallback>
                  <p:oleObj name="Equation" r:id="rId9" imgW="177480" imgH="19044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4176" y="2630790"/>
                          <a:ext cx="177800" cy="190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6533108" y="2011523"/>
            <a:ext cx="595312" cy="331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11" imgW="583693" imgH="317225" progId="Equation.DSMT4">
                    <p:embed/>
                  </p:oleObj>
                </mc:Choice>
                <mc:Fallback>
                  <p:oleObj name="Equation" r:id="rId11" imgW="583693" imgH="317225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33108" y="2011523"/>
                          <a:ext cx="595312" cy="331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2423593" y="3983599"/>
            <a:ext cx="3235919" cy="1192496"/>
            <a:chOff x="5867156" y="1149128"/>
            <a:chExt cx="3235919" cy="1192496"/>
          </a:xfrm>
        </p:grpSpPr>
        <p:grpSp>
          <p:nvGrpSpPr>
            <p:cNvPr id="14" name="Group 13"/>
            <p:cNvGrpSpPr/>
            <p:nvPr/>
          </p:nvGrpSpPr>
          <p:grpSpPr>
            <a:xfrm>
              <a:off x="5867156" y="1149128"/>
              <a:ext cx="3235919" cy="1192496"/>
              <a:chOff x="5076057" y="1628794"/>
              <a:chExt cx="3235919" cy="1192496"/>
            </a:xfrm>
          </p:grpSpPr>
          <p:pic>
            <p:nvPicPr>
              <p:cNvPr id="15" name="Picture 9" descr="gamma_distr.emf"/>
              <p:cNvPicPr>
                <a:picLocks noChangeAspect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5076057" y="1628794"/>
                <a:ext cx="2914103" cy="1097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134176" y="2630790"/>
              <a:ext cx="177800" cy="190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6" name="Equation" r:id="rId13" imgW="177480" imgH="190440" progId="Equation.DSMT4">
                      <p:embed/>
                    </p:oleObj>
                  </mc:Choice>
                  <mc:Fallback>
                    <p:oleObj name="Equation" r:id="rId13" imgW="177480" imgH="190440" progId="Equation.DSMT4">
                      <p:embed/>
                      <p:pic>
                        <p:nvPicPr>
                          <p:cNvPr id="1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34176" y="2630790"/>
                            <a:ext cx="177800" cy="190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6533108" y="2011523"/>
              <a:ext cx="595312" cy="3317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7" name="Equation" r:id="rId14" imgW="583920" imgH="317160" progId="Equation.DSMT4">
                      <p:embed/>
                    </p:oleObj>
                  </mc:Choice>
                  <mc:Fallback>
                    <p:oleObj name="Equation" r:id="rId14" imgW="583920" imgH="317160" progId="Equation.DSMT4">
                      <p:embed/>
                      <p:pic>
                        <p:nvPicPr>
                          <p:cNvPr id="17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33108" y="2011523"/>
                            <a:ext cx="595312" cy="3317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=""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=""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" name="Freeform 17"/>
            <p:cNvSpPr/>
            <p:nvPr/>
          </p:nvSpPr>
          <p:spPr bwMode="auto">
            <a:xfrm>
              <a:off x="5890437" y="1697751"/>
              <a:ext cx="2477386" cy="495718"/>
            </a:xfrm>
            <a:custGeom>
              <a:avLst/>
              <a:gdLst>
                <a:gd name="connsiteX0" fmla="*/ 0 w 2477386"/>
                <a:gd name="connsiteY0" fmla="*/ 776183 h 789978"/>
                <a:gd name="connsiteX1" fmla="*/ 159489 w 2477386"/>
                <a:gd name="connsiteY1" fmla="*/ 712388 h 789978"/>
                <a:gd name="connsiteX2" fmla="*/ 404037 w 2477386"/>
                <a:gd name="connsiteY2" fmla="*/ 180760 h 789978"/>
                <a:gd name="connsiteX3" fmla="*/ 616689 w 2477386"/>
                <a:gd name="connsiteY3" fmla="*/ 10639 h 789978"/>
                <a:gd name="connsiteX4" fmla="*/ 754912 w 2477386"/>
                <a:gd name="connsiteY4" fmla="*/ 53169 h 789978"/>
                <a:gd name="connsiteX5" fmla="*/ 1084521 w 2477386"/>
                <a:gd name="connsiteY5" fmla="*/ 340249 h 789978"/>
                <a:gd name="connsiteX6" fmla="*/ 1488558 w 2477386"/>
                <a:gd name="connsiteY6" fmla="*/ 616695 h 789978"/>
                <a:gd name="connsiteX7" fmla="*/ 1913861 w 2477386"/>
                <a:gd name="connsiteY7" fmla="*/ 744286 h 789978"/>
                <a:gd name="connsiteX8" fmla="*/ 2477386 w 2477386"/>
                <a:gd name="connsiteY8" fmla="*/ 776183 h 7899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77386" h="789978">
                  <a:moveTo>
                    <a:pt x="0" y="776183"/>
                  </a:moveTo>
                  <a:cubicBezTo>
                    <a:pt x="46075" y="793904"/>
                    <a:pt x="92150" y="811625"/>
                    <a:pt x="159489" y="712388"/>
                  </a:cubicBezTo>
                  <a:cubicBezTo>
                    <a:pt x="226828" y="613151"/>
                    <a:pt x="327837" y="297718"/>
                    <a:pt x="404037" y="180760"/>
                  </a:cubicBezTo>
                  <a:cubicBezTo>
                    <a:pt x="480237" y="63802"/>
                    <a:pt x="558210" y="31904"/>
                    <a:pt x="616689" y="10639"/>
                  </a:cubicBezTo>
                  <a:cubicBezTo>
                    <a:pt x="675168" y="-10626"/>
                    <a:pt x="676940" y="-1766"/>
                    <a:pt x="754912" y="53169"/>
                  </a:cubicBezTo>
                  <a:cubicBezTo>
                    <a:pt x="832884" y="108104"/>
                    <a:pt x="962247" y="246328"/>
                    <a:pt x="1084521" y="340249"/>
                  </a:cubicBezTo>
                  <a:cubicBezTo>
                    <a:pt x="1206795" y="434170"/>
                    <a:pt x="1350335" y="549356"/>
                    <a:pt x="1488558" y="616695"/>
                  </a:cubicBezTo>
                  <a:cubicBezTo>
                    <a:pt x="1626781" y="684034"/>
                    <a:pt x="1749056" y="717705"/>
                    <a:pt x="1913861" y="744286"/>
                  </a:cubicBezTo>
                  <a:cubicBezTo>
                    <a:pt x="2078666" y="770867"/>
                    <a:pt x="2278026" y="773525"/>
                    <a:pt x="2477386" y="77618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5890437" y="1268760"/>
              <a:ext cx="1705899" cy="924709"/>
            </a:xfrm>
            <a:custGeom>
              <a:avLst/>
              <a:gdLst>
                <a:gd name="connsiteX0" fmla="*/ 0 w 2477386"/>
                <a:gd name="connsiteY0" fmla="*/ 776183 h 789978"/>
                <a:gd name="connsiteX1" fmla="*/ 159489 w 2477386"/>
                <a:gd name="connsiteY1" fmla="*/ 712388 h 789978"/>
                <a:gd name="connsiteX2" fmla="*/ 404037 w 2477386"/>
                <a:gd name="connsiteY2" fmla="*/ 180760 h 789978"/>
                <a:gd name="connsiteX3" fmla="*/ 616689 w 2477386"/>
                <a:gd name="connsiteY3" fmla="*/ 10639 h 789978"/>
                <a:gd name="connsiteX4" fmla="*/ 754912 w 2477386"/>
                <a:gd name="connsiteY4" fmla="*/ 53169 h 789978"/>
                <a:gd name="connsiteX5" fmla="*/ 1084521 w 2477386"/>
                <a:gd name="connsiteY5" fmla="*/ 340249 h 789978"/>
                <a:gd name="connsiteX6" fmla="*/ 1488558 w 2477386"/>
                <a:gd name="connsiteY6" fmla="*/ 616695 h 789978"/>
                <a:gd name="connsiteX7" fmla="*/ 1913861 w 2477386"/>
                <a:gd name="connsiteY7" fmla="*/ 744286 h 789978"/>
                <a:gd name="connsiteX8" fmla="*/ 2477386 w 2477386"/>
                <a:gd name="connsiteY8" fmla="*/ 776183 h 7899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477386" h="789978">
                  <a:moveTo>
                    <a:pt x="0" y="776183"/>
                  </a:moveTo>
                  <a:cubicBezTo>
                    <a:pt x="46075" y="793904"/>
                    <a:pt x="92150" y="811625"/>
                    <a:pt x="159489" y="712388"/>
                  </a:cubicBezTo>
                  <a:cubicBezTo>
                    <a:pt x="226828" y="613151"/>
                    <a:pt x="327837" y="297718"/>
                    <a:pt x="404037" y="180760"/>
                  </a:cubicBezTo>
                  <a:cubicBezTo>
                    <a:pt x="480237" y="63802"/>
                    <a:pt x="558210" y="31904"/>
                    <a:pt x="616689" y="10639"/>
                  </a:cubicBezTo>
                  <a:cubicBezTo>
                    <a:pt x="675168" y="-10626"/>
                    <a:pt x="676940" y="-1766"/>
                    <a:pt x="754912" y="53169"/>
                  </a:cubicBezTo>
                  <a:cubicBezTo>
                    <a:pt x="832884" y="108104"/>
                    <a:pt x="962247" y="246328"/>
                    <a:pt x="1084521" y="340249"/>
                  </a:cubicBezTo>
                  <a:cubicBezTo>
                    <a:pt x="1206795" y="434170"/>
                    <a:pt x="1350335" y="549356"/>
                    <a:pt x="1488558" y="616695"/>
                  </a:cubicBezTo>
                  <a:cubicBezTo>
                    <a:pt x="1626781" y="684034"/>
                    <a:pt x="1749056" y="717705"/>
                    <a:pt x="1913861" y="744286"/>
                  </a:cubicBezTo>
                  <a:cubicBezTo>
                    <a:pt x="2078666" y="770867"/>
                    <a:pt x="2278026" y="773525"/>
                    <a:pt x="2477386" y="77618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2" name="Picture 9" descr="gamma_distr.emf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96001" y="3983599"/>
            <a:ext cx="2914103" cy="1097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140398" y="3997405"/>
            <a:ext cx="2736304" cy="1041400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398803"/>
              </p:ext>
            </p:extLst>
          </p:nvPr>
        </p:nvGraphicFramePr>
        <p:xfrm>
          <a:off x="9120336" y="4919703"/>
          <a:ext cx="1778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7" imgW="177480" imgH="190440" progId="Equation.DSMT4">
                  <p:embed/>
                </p:oleObj>
              </mc:Choice>
              <mc:Fallback>
                <p:oleObj name="Equation" r:id="rId17" imgW="177480" imgH="1904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0336" y="4919703"/>
                        <a:ext cx="1778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384535"/>
              </p:ext>
            </p:extLst>
          </p:nvPr>
        </p:nvGraphicFramePr>
        <p:xfrm>
          <a:off x="7519268" y="4300437"/>
          <a:ext cx="59531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8" imgW="583920" imgH="317160" progId="Equation.DSMT4">
                  <p:embed/>
                </p:oleObj>
              </mc:Choice>
              <mc:Fallback>
                <p:oleObj name="Equation" r:id="rId18" imgW="583920" imgH="3171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268" y="4300437"/>
                        <a:ext cx="595312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58689"/>
              </p:ext>
            </p:extLst>
          </p:nvPr>
        </p:nvGraphicFramePr>
        <p:xfrm>
          <a:off x="7821540" y="6304721"/>
          <a:ext cx="596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9" imgW="596900" imgH="342900" progId="Equation.DSMT4">
                  <p:embed/>
                </p:oleObj>
              </mc:Choice>
              <mc:Fallback>
                <p:oleObj name="Equation" r:id="rId19" imgW="596900" imgH="34290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540" y="6304721"/>
                        <a:ext cx="596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3633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>
                <a:solidFill>
                  <a:srgbClr val="D9D9D9"/>
                </a:solidFill>
              </a:rPr>
              <a:t>More general</a:t>
            </a:r>
          </a:p>
        </p:txBody>
      </p:sp>
    </p:spTree>
    <p:extLst>
      <p:ext uri="{BB962C8B-B14F-4D97-AF65-F5344CB8AC3E}">
        <p14:creationId xmlns:p14="http://schemas.microsoft.com/office/powerpoint/2010/main" val="27369848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</p:txBody>
      </p:sp>
    </p:spTree>
    <p:extLst>
      <p:ext uri="{BB962C8B-B14F-4D97-AF65-F5344CB8AC3E}">
        <p14:creationId xmlns:p14="http://schemas.microsoft.com/office/powerpoint/2010/main" val="38478858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>
                <a:solidFill>
                  <a:srgbClr val="D9D9D9"/>
                </a:solidFill>
              </a:rPr>
              <a:t>Closer to biology / experiments:</a:t>
            </a:r>
          </a:p>
          <a:p>
            <a:pPr lvl="1"/>
            <a:r>
              <a:rPr lang="is-IS" dirty="0">
                <a:solidFill>
                  <a:srgbClr val="D9D9D9"/>
                </a:solidFill>
              </a:rPr>
              <a:t>Detailed time evolution of infection is deemed important</a:t>
            </a:r>
          </a:p>
          <a:p>
            <a:pPr lvl="1"/>
            <a:r>
              <a:rPr lang="is-IS" dirty="0">
                <a:solidFill>
                  <a:srgbClr val="D9D9D9"/>
                </a:solidFill>
              </a:rPr>
              <a:t>Complex / long infectivity profiles (e.g. HIV)</a:t>
            </a:r>
          </a:p>
          <a:p>
            <a:pPr lvl="1"/>
            <a:r>
              <a:rPr lang="is-IS" dirty="0">
                <a:solidFill>
                  <a:srgbClr val="D9D9D9"/>
                </a:solidFill>
              </a:rPr>
              <a:t>Available data</a:t>
            </a:r>
          </a:p>
        </p:txBody>
      </p:sp>
    </p:spTree>
    <p:extLst>
      <p:ext uri="{BB962C8B-B14F-4D97-AF65-F5344CB8AC3E}">
        <p14:creationId xmlns:p14="http://schemas.microsoft.com/office/powerpoint/2010/main" val="36833764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pPr lvl="1"/>
            <a:r>
              <a:rPr lang="is-IS" dirty="0"/>
              <a:t>Available data</a:t>
            </a:r>
          </a:p>
        </p:txBody>
      </p:sp>
    </p:spTree>
    <p:extLst>
      <p:ext uri="{BB962C8B-B14F-4D97-AF65-F5344CB8AC3E}">
        <p14:creationId xmlns:p14="http://schemas.microsoft.com/office/powerpoint/2010/main" val="12066009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Superinfection</a:t>
            </a:r>
            <a:r>
              <a:rPr lang="en-GB" dirty="0"/>
              <a:t> data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/>
          <a:srcRect l="538" r="538"/>
          <a:stretch>
            <a:fillRect/>
          </a:stretch>
        </p:blipFill>
        <p:spPr/>
      </p:pic>
      <p:sp>
        <p:nvSpPr>
          <p:cNvPr id="4" name="TextBox 3"/>
          <p:cNvSpPr txBox="1"/>
          <p:nvPr/>
        </p:nvSpPr>
        <p:spPr>
          <a:xfrm>
            <a:off x="8328248" y="6453337"/>
            <a:ext cx="22322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b="1" dirty="0"/>
              <a:t>Laurie </a:t>
            </a:r>
            <a:r>
              <a:rPr lang="en-GB" sz="1400" i="1" dirty="0"/>
              <a:t>et al </a:t>
            </a:r>
            <a:r>
              <a:rPr lang="en-GB" sz="1400" dirty="0"/>
              <a:t>(2015), </a:t>
            </a:r>
            <a:r>
              <a:rPr lang="en-GB" sz="1400" i="1" dirty="0"/>
              <a:t>JID</a:t>
            </a:r>
          </a:p>
        </p:txBody>
      </p:sp>
    </p:spTree>
    <p:extLst>
      <p:ext uri="{BB962C8B-B14F-4D97-AF65-F5344CB8AC3E}">
        <p14:creationId xmlns:p14="http://schemas.microsoft.com/office/powerpoint/2010/main" val="2852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09AEB-CF3C-590B-DA6B-58C34C881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 Light"/>
              </a:rPr>
              <a:t>Multi-scale and multi-strai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1E637B-65DF-9A32-21AB-6228014C3E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>
                <a:cs typeface="Calibri"/>
              </a:rPr>
              <a:t>What do you expect when we say "multi-scale"?</a:t>
            </a:r>
          </a:p>
          <a:p>
            <a:r>
              <a:rPr lang="en-US" dirty="0">
                <a:cs typeface="Calibri"/>
              </a:rPr>
              <a:t>What do you expect when we say "multi-strain"?</a:t>
            </a:r>
          </a:p>
          <a:p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661334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pPr lvl="1"/>
            <a:r>
              <a:rPr lang="is-IS" dirty="0"/>
              <a:t>Available data</a:t>
            </a:r>
          </a:p>
          <a:p>
            <a:r>
              <a:rPr lang="en-GB" dirty="0">
                <a:solidFill>
                  <a:srgbClr val="D9D9D9"/>
                </a:solidFill>
              </a:rPr>
              <a:t>Suitable to encapsulate complex within-host (WH) dynamics</a:t>
            </a:r>
          </a:p>
        </p:txBody>
      </p:sp>
    </p:spTree>
    <p:extLst>
      <p:ext uri="{BB962C8B-B14F-4D97-AF65-F5344CB8AC3E}">
        <p14:creationId xmlns:p14="http://schemas.microsoft.com/office/powerpoint/2010/main" val="38358190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pPr lvl="1"/>
            <a:r>
              <a:rPr lang="is-IS" dirty="0"/>
              <a:t>Available data</a:t>
            </a:r>
          </a:p>
          <a:p>
            <a:r>
              <a:rPr lang="en-GB" dirty="0"/>
              <a:t>Suitable to encapsulate complex within-host (WH) dynamics</a:t>
            </a:r>
          </a:p>
        </p:txBody>
      </p:sp>
    </p:spTree>
    <p:extLst>
      <p:ext uri="{BB962C8B-B14F-4D97-AF65-F5344CB8AC3E}">
        <p14:creationId xmlns:p14="http://schemas.microsoft.com/office/powerpoint/2010/main" val="4811141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Gilchrist &amp; Sasaki (200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First example: </a:t>
            </a:r>
            <a:r>
              <a:rPr lang="en-GB" i="1" u="sng" dirty="0"/>
              <a:t>Gilchrist &amp; Sasaki</a:t>
            </a:r>
            <a:r>
              <a:rPr lang="en-GB" dirty="0"/>
              <a:t> (2002)</a:t>
            </a:r>
          </a:p>
          <a:p>
            <a:pPr lvl="1"/>
            <a:r>
              <a:rPr lang="en-GB" dirty="0"/>
              <a:t>Within-host dynamics:				pathogen load</a:t>
            </a:r>
          </a:p>
          <a:p>
            <a:pPr marL="457200" lvl="1" indent="0">
              <a:buNone/>
            </a:pPr>
            <a:r>
              <a:rPr lang="en-GB" dirty="0"/>
              <a:t>							level immunity</a:t>
            </a:r>
          </a:p>
          <a:p>
            <a:pPr marL="457200" lvl="1" indent="0">
              <a:buNone/>
            </a:pPr>
            <a:endParaRPr lang="en-GB" dirty="0"/>
          </a:p>
          <a:p>
            <a:pPr lvl="1"/>
            <a:r>
              <a:rPr lang="en-GB" dirty="0"/>
              <a:t>Between-host</a:t>
            </a:r>
          </a:p>
          <a:p>
            <a:pPr marL="457200" lvl="1" indent="0">
              <a:buNone/>
            </a:pPr>
            <a:r>
              <a:rPr lang="en-GB" dirty="0"/>
              <a:t>    dynamics:</a:t>
            </a:r>
          </a:p>
          <a:p>
            <a:pPr marL="457200" lvl="1" indent="0">
              <a:buNone/>
            </a:pPr>
            <a:endParaRPr lang="en-GB" dirty="0"/>
          </a:p>
          <a:p>
            <a:pPr lvl="1"/>
            <a:endParaRPr lang="en-GB" dirty="0">
              <a:solidFill>
                <a:srgbClr val="000000"/>
              </a:solidFill>
            </a:endParaRPr>
          </a:p>
          <a:p>
            <a:pPr lvl="1"/>
            <a:r>
              <a:rPr lang="en-GB" dirty="0">
                <a:solidFill>
                  <a:srgbClr val="000000"/>
                </a:solidFill>
              </a:rPr>
              <a:t>Link: </a:t>
            </a:r>
          </a:p>
          <a:p>
            <a:pPr marL="457200" lvl="1" indent="0">
              <a:buNone/>
            </a:pP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18897"/>
              </p:ext>
            </p:extLst>
          </p:nvPr>
        </p:nvGraphicFramePr>
        <p:xfrm>
          <a:off x="4558165" y="2352651"/>
          <a:ext cx="177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4" imgW="1778000" imgH="863600" progId="Equation.DSMT4">
                  <p:embed/>
                </p:oleObj>
              </mc:Choice>
              <mc:Fallback>
                <p:oleObj name="Equation" r:id="rId4" imgW="1778000" imgH="863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58165" y="2352651"/>
                        <a:ext cx="1778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66107"/>
              </p:ext>
            </p:extLst>
          </p:nvPr>
        </p:nvGraphicFramePr>
        <p:xfrm>
          <a:off x="4558165" y="3323269"/>
          <a:ext cx="56007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6" imgW="5600700" imgH="2895600" progId="Equation.DSMT4">
                  <p:embed/>
                </p:oleObj>
              </mc:Choice>
              <mc:Fallback>
                <p:oleObj name="Equation" r:id="rId6" imgW="5600700" imgH="2895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8165" y="3323269"/>
                        <a:ext cx="5600700" cy="289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65417"/>
              </p:ext>
            </p:extLst>
          </p:nvPr>
        </p:nvGraphicFramePr>
        <p:xfrm>
          <a:off x="6689321" y="2234730"/>
          <a:ext cx="762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8" imgW="762000" imgH="1206500" progId="Equation.DSMT4">
                  <p:embed/>
                </p:oleObj>
              </mc:Choice>
              <mc:Fallback>
                <p:oleObj name="Equation" r:id="rId8" imgW="762000" imgH="12065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89321" y="2234730"/>
                        <a:ext cx="762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556509"/>
              </p:ext>
            </p:extLst>
          </p:nvPr>
        </p:nvGraphicFramePr>
        <p:xfrm>
          <a:off x="2360586" y="5057203"/>
          <a:ext cx="154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0" imgW="1549400" imgH="342900" progId="Equation.DSMT4">
                  <p:embed/>
                </p:oleObj>
              </mc:Choice>
              <mc:Fallback>
                <p:oleObj name="Equation" r:id="rId10" imgW="1549400" imgH="3429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60586" y="5057203"/>
                        <a:ext cx="154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28048" y="6453337"/>
            <a:ext cx="4032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400" b="1" dirty="0"/>
              <a:t>Gilchrist &amp; Sasaki </a:t>
            </a:r>
            <a:r>
              <a:rPr lang="en-GB" sz="1400" dirty="0"/>
              <a:t>(2002), </a:t>
            </a:r>
            <a:r>
              <a:rPr lang="en-GB" sz="1400" i="1" dirty="0"/>
              <a:t>J </a:t>
            </a:r>
            <a:r>
              <a:rPr lang="en-GB" sz="1400" i="1" dirty="0" err="1"/>
              <a:t>Theor</a:t>
            </a:r>
            <a:r>
              <a:rPr lang="en-GB" sz="1400" i="1" dirty="0"/>
              <a:t> </a:t>
            </a:r>
            <a:r>
              <a:rPr lang="en-GB" sz="1400" i="1" dirty="0" err="1"/>
              <a:t>Biol</a:t>
            </a:r>
            <a:endParaRPr lang="en-GB" sz="1400" i="1" dirty="0"/>
          </a:p>
        </p:txBody>
      </p:sp>
    </p:spTree>
    <p:extLst>
      <p:ext uri="{BB962C8B-B14F-4D97-AF65-F5344CB8AC3E}">
        <p14:creationId xmlns:p14="http://schemas.microsoft.com/office/powerpoint/2010/main" val="33037456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8008" y="1844824"/>
            <a:ext cx="4112696" cy="40324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Model: specific + </a:t>
            </a:r>
            <a:r>
              <a:rPr lang="en-GB" dirty="0" err="1"/>
              <a:t>aspecific</a:t>
            </a:r>
            <a:r>
              <a:rPr lang="en-GB" dirty="0"/>
              <a:t> immunity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marL="457200" lvl="1" indent="0">
              <a:buNone/>
            </a:pPr>
            <a:r>
              <a:rPr lang="en-GB" dirty="0"/>
              <a:t>	pathogen load</a:t>
            </a:r>
          </a:p>
          <a:p>
            <a:pPr marL="457200" lvl="1" indent="0">
              <a:buNone/>
            </a:pPr>
            <a:r>
              <a:rPr lang="en-GB" dirty="0"/>
              <a:t>	level of specific immunity</a:t>
            </a:r>
          </a:p>
          <a:p>
            <a:pPr marL="457200" lvl="1" indent="0">
              <a:buNone/>
            </a:pPr>
            <a:r>
              <a:rPr lang="en-GB" dirty="0"/>
              <a:t>	(constant) level of </a:t>
            </a:r>
            <a:r>
              <a:rPr lang="en-GB" dirty="0" err="1"/>
              <a:t>aspecific</a:t>
            </a:r>
            <a:r>
              <a:rPr lang="en-GB" dirty="0"/>
              <a:t> immunity</a:t>
            </a:r>
          </a:p>
          <a:p>
            <a:endParaRPr lang="en-GB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739146"/>
              </p:ext>
            </p:extLst>
          </p:nvPr>
        </p:nvGraphicFramePr>
        <p:xfrm>
          <a:off x="1557118" y="2479974"/>
          <a:ext cx="37338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4" imgW="3733800" imgH="1689100" progId="Equation.DSMT4">
                  <p:embed/>
                </p:oleObj>
              </mc:Choice>
              <mc:Fallback>
                <p:oleObj name="Equation" r:id="rId4" imgW="3733800" imgH="16891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57118" y="2479974"/>
                        <a:ext cx="3733800" cy="168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102305"/>
              </p:ext>
            </p:extLst>
          </p:nvPr>
        </p:nvGraphicFramePr>
        <p:xfrm>
          <a:off x="975985" y="4823422"/>
          <a:ext cx="850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6" imgW="850900" imgH="1206500" progId="Equation.DSMT4">
                  <p:embed/>
                </p:oleObj>
              </mc:Choice>
              <mc:Fallback>
                <p:oleObj name="Equation" r:id="rId6" imgW="850900" imgH="12065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5985" y="4823422"/>
                        <a:ext cx="8509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528048" y="6453337"/>
            <a:ext cx="4032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400" b="1" dirty="0" err="1"/>
              <a:t>Pugliese</a:t>
            </a:r>
            <a:r>
              <a:rPr lang="en-GB" sz="1400" b="1" dirty="0"/>
              <a:t> &amp; </a:t>
            </a:r>
            <a:r>
              <a:rPr lang="en-GB" sz="1400" b="1" dirty="0" err="1"/>
              <a:t>Gandolfi</a:t>
            </a:r>
            <a:r>
              <a:rPr lang="en-GB" sz="1400" b="1" dirty="0"/>
              <a:t> </a:t>
            </a:r>
            <a:r>
              <a:rPr lang="en-GB" sz="1400" dirty="0"/>
              <a:t>(2008), </a:t>
            </a:r>
            <a:r>
              <a:rPr lang="en-GB" sz="1400" i="1" dirty="0"/>
              <a:t>Math </a:t>
            </a:r>
            <a:r>
              <a:rPr lang="en-GB" sz="1400" i="1" dirty="0" err="1"/>
              <a:t>Biosc</a:t>
            </a:r>
            <a:endParaRPr lang="en-GB" sz="1400" i="1" dirty="0"/>
          </a:p>
        </p:txBody>
      </p:sp>
    </p:spTree>
    <p:extLst>
      <p:ext uri="{BB962C8B-B14F-4D97-AF65-F5344CB8AC3E}">
        <p14:creationId xmlns:p14="http://schemas.microsoft.com/office/powerpoint/2010/main" val="76210982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Available data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r>
              <a:rPr lang="en-GB" dirty="0"/>
              <a:t>Suitable to encapsulate complex within-host (WH) dynamics</a:t>
            </a:r>
          </a:p>
          <a:p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Can enhance understanding of more complex models</a:t>
            </a:r>
          </a:p>
        </p:txBody>
      </p:sp>
    </p:spTree>
    <p:extLst>
      <p:ext uri="{BB962C8B-B14F-4D97-AF65-F5344CB8AC3E}">
        <p14:creationId xmlns:p14="http://schemas.microsoft.com/office/powerpoint/2010/main" val="5371104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Available data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r>
              <a:rPr lang="en-GB" dirty="0"/>
              <a:t>Suitable to encapsulate complex within-host (WH) dynamics</a:t>
            </a:r>
          </a:p>
          <a:p>
            <a:r>
              <a:rPr lang="en-GB" dirty="0"/>
              <a:t>Can enhance understanding of more complex models</a:t>
            </a:r>
          </a:p>
        </p:txBody>
      </p:sp>
    </p:spTree>
    <p:extLst>
      <p:ext uri="{BB962C8B-B14F-4D97-AF65-F5344CB8AC3E}">
        <p14:creationId xmlns:p14="http://schemas.microsoft.com/office/powerpoint/2010/main" val="33791787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Available data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r>
              <a:rPr lang="en-GB" dirty="0"/>
              <a:t>Suitable to encapsulate complex within-host (WH) dynamics</a:t>
            </a:r>
          </a:p>
          <a:p>
            <a:r>
              <a:rPr lang="en-GB" dirty="0"/>
              <a:t>Can enhance understanding of more complex models</a:t>
            </a:r>
          </a:p>
          <a:p>
            <a:r>
              <a:rPr lang="en-GB" dirty="0">
                <a:solidFill>
                  <a:schemeClr val="bg1">
                    <a:lumMod val="85000"/>
                  </a:schemeClr>
                </a:solidFill>
              </a:rPr>
              <a:t>Harder to study, </a:t>
            </a:r>
            <a:r>
              <a:rPr lang="is-IS" dirty="0">
                <a:solidFill>
                  <a:schemeClr val="bg1">
                    <a:lumMod val="85000"/>
                  </a:schemeClr>
                </a:solidFill>
              </a:rPr>
              <a:t>so it requires more thinking about which assumptions are really responsible for the results we see</a:t>
            </a:r>
            <a:endParaRPr lang="en-GB" dirty="0">
              <a:solidFill>
                <a:schemeClr val="bg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2127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y using TS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ore general</a:t>
            </a:r>
          </a:p>
          <a:p>
            <a:r>
              <a:rPr lang="is-IS" dirty="0"/>
              <a:t>Closer to biology / experiments:</a:t>
            </a:r>
          </a:p>
          <a:p>
            <a:pPr lvl="1"/>
            <a:r>
              <a:rPr lang="is-IS" dirty="0"/>
              <a:t>Available data</a:t>
            </a:r>
          </a:p>
          <a:p>
            <a:pPr lvl="1"/>
            <a:r>
              <a:rPr lang="is-IS" dirty="0"/>
              <a:t>Detailed time evolution of infection is deemed important</a:t>
            </a:r>
          </a:p>
          <a:p>
            <a:pPr lvl="1"/>
            <a:r>
              <a:rPr lang="is-IS" dirty="0"/>
              <a:t>Complex / long infectivity profiles (e.g. HIV)</a:t>
            </a:r>
          </a:p>
          <a:p>
            <a:r>
              <a:rPr lang="en-GB" dirty="0"/>
              <a:t>Suitable to encapsulate complex within-host (WH) dynamics</a:t>
            </a:r>
          </a:p>
          <a:p>
            <a:r>
              <a:rPr lang="en-GB" dirty="0"/>
              <a:t>Can enhance understanding of more complex models</a:t>
            </a:r>
          </a:p>
          <a:p>
            <a:r>
              <a:rPr lang="en-GB" dirty="0"/>
              <a:t>Harder to study, </a:t>
            </a:r>
            <a:r>
              <a:rPr lang="is-IS" dirty="0"/>
              <a:t>so it requires more thinking about which assumptions are really responsible for the results we se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906910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CA4BAFB-D3CD-3846-B35E-87A45DF004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338" y="5007682"/>
            <a:ext cx="6511925" cy="14867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ADF7582-DC6D-3C46-886A-91DC4BCA06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3709" y="2412585"/>
            <a:ext cx="4853782" cy="206775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3C48919-E77D-1B4B-963B-6C0BA783BC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2892" y="4229101"/>
            <a:ext cx="5399108" cy="239871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3ED4904-4996-3942-8B6C-E1F4709E4C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6340" y="2243139"/>
            <a:ext cx="5399109" cy="17817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5824BDE-5A00-3D47-B51A-4EC6EBA4EA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62614" y="565594"/>
            <a:ext cx="6407149" cy="128472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6F61505-3EFA-7041-AD4D-1155764D79AA}"/>
              </a:ext>
            </a:extLst>
          </p:cNvPr>
          <p:cNvSpPr txBox="1"/>
          <p:nvPr/>
        </p:nvSpPr>
        <p:spPr>
          <a:xfrm>
            <a:off x="266118" y="684915"/>
            <a:ext cx="5396496" cy="1200329"/>
          </a:xfrm>
          <a:prstGeom prst="rect">
            <a:avLst/>
          </a:prstGeom>
          <a:noFill/>
          <a:ln w="63500">
            <a:noFill/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/>
                </a:solidFill>
                <a:cs typeface="Apple Chancery" panose="03020702040506060504" pitchFamily="66" charset="-79"/>
              </a:rPr>
              <a:t>Growing literature on numerical methods</a:t>
            </a:r>
          </a:p>
          <a:p>
            <a:r>
              <a:rPr lang="en-US" sz="2400" dirty="0">
                <a:solidFill>
                  <a:schemeClr val="accent1"/>
                </a:solidFill>
                <a:cs typeface="Apple Chancery" panose="03020702040506060504" pitchFamily="66" charset="-79"/>
              </a:rPr>
              <a:t>for time-since-infection models (continuous time)</a:t>
            </a:r>
          </a:p>
        </p:txBody>
      </p:sp>
    </p:spTree>
    <p:extLst>
      <p:ext uri="{BB962C8B-B14F-4D97-AF65-F5344CB8AC3E}">
        <p14:creationId xmlns:p14="http://schemas.microsoft.com/office/powerpoint/2010/main" val="8759647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3DDF5A76-45E8-4F41-86E2-CF4C6C1BCE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+mn-lt"/>
              </a:rPr>
              <a:t>Structured models in ecology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533323-6FDC-AA43-A524-2CF44E7EE4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Daphnia: individual-level physiological growth + population-level model</a:t>
            </a:r>
          </a:p>
        </p:txBody>
      </p:sp>
      <p:pic>
        <p:nvPicPr>
          <p:cNvPr id="7" name="Picture 6" descr="A picture containing text&#10;&#10;Description automatically generated">
            <a:extLst>
              <a:ext uri="{FF2B5EF4-FFF2-40B4-BE49-F238E27FC236}">
                <a16:creationId xmlns:a16="http://schemas.microsoft.com/office/drawing/2014/main" id="{A4D6C83F-72FE-BF42-A23C-F57FCCF798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7154" y="2241547"/>
            <a:ext cx="6794500" cy="1917700"/>
          </a:xfrm>
          <a:prstGeom prst="rect">
            <a:avLst/>
          </a:prstGeom>
        </p:spPr>
      </p:pic>
      <p:pic>
        <p:nvPicPr>
          <p:cNvPr id="15" name="Picture 14" descr="Text&#10;&#10;Description automatically generated">
            <a:extLst>
              <a:ext uri="{FF2B5EF4-FFF2-40B4-BE49-F238E27FC236}">
                <a16:creationId xmlns:a16="http://schemas.microsoft.com/office/drawing/2014/main" id="{A14BC4B7-15AA-2943-B83F-B969D6C3355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56532"/>
          <a:stretch/>
        </p:blipFill>
        <p:spPr>
          <a:xfrm>
            <a:off x="3949716" y="4397372"/>
            <a:ext cx="4635500" cy="855663"/>
          </a:xfrm>
          <a:prstGeom prst="rect">
            <a:avLst/>
          </a:prstGeom>
          <a:ln w="63500">
            <a:solidFill>
              <a:schemeClr val="accent1"/>
            </a:solidFill>
          </a:ln>
        </p:spPr>
      </p:pic>
      <p:pic>
        <p:nvPicPr>
          <p:cNvPr id="17" name="Picture 16" descr="Text&#10;&#10;Description automatically generated">
            <a:extLst>
              <a:ext uri="{FF2B5EF4-FFF2-40B4-BE49-F238E27FC236}">
                <a16:creationId xmlns:a16="http://schemas.microsoft.com/office/drawing/2014/main" id="{C0711872-E3C4-ED48-81F5-CBE2FCD5450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678" t="73467" r="21918"/>
          <a:stretch/>
        </p:blipFill>
        <p:spPr>
          <a:xfrm>
            <a:off x="3949716" y="5360985"/>
            <a:ext cx="2614612" cy="522287"/>
          </a:xfrm>
          <a:prstGeom prst="rect">
            <a:avLst/>
          </a:prstGeom>
        </p:spPr>
      </p:pic>
      <p:pic>
        <p:nvPicPr>
          <p:cNvPr id="19" name="Picture 18" descr="A picture containing invertebrate, branchiopod crustacean, arthropod&#10;&#10;Description automatically generated">
            <a:extLst>
              <a:ext uri="{FF2B5EF4-FFF2-40B4-BE49-F238E27FC236}">
                <a16:creationId xmlns:a16="http://schemas.microsoft.com/office/drawing/2014/main" id="{298CAB36-024B-0349-850E-9D916F4471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14395" y="3562349"/>
            <a:ext cx="2402135" cy="2749551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6F51980-FE12-CE4E-9A1A-1FDB47EA68BA}"/>
              </a:ext>
            </a:extLst>
          </p:cNvPr>
          <p:cNvSpPr txBox="1"/>
          <p:nvPr/>
        </p:nvSpPr>
        <p:spPr>
          <a:xfrm>
            <a:off x="1824041" y="5883272"/>
            <a:ext cx="60984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800" dirty="0" err="1"/>
              <a:t>Diekmann</a:t>
            </a:r>
            <a:r>
              <a:rPr lang="fr-FR" dirty="0"/>
              <a:t> et al, </a:t>
            </a:r>
            <a:r>
              <a:rPr lang="fr-FR" i="1" dirty="0"/>
              <a:t>JMB</a:t>
            </a:r>
            <a:r>
              <a:rPr lang="fr-FR" dirty="0"/>
              <a:t>, 2010, ‘</a:t>
            </a:r>
            <a:r>
              <a:rPr lang="fr-FR" dirty="0" err="1"/>
              <a:t>Daphnia</a:t>
            </a:r>
            <a:r>
              <a:rPr lang="fr-FR" dirty="0"/>
              <a:t> </a:t>
            </a:r>
            <a:r>
              <a:rPr lang="fr-FR" dirty="0" err="1"/>
              <a:t>revisited</a:t>
            </a:r>
            <a:r>
              <a:rPr lang="fr-FR" dirty="0"/>
              <a:t>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29860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F09AEB-CF3C-590B-DA6B-58C34C881C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cs typeface="Calibri Light"/>
              </a:rPr>
              <a:t>Multi-scale and multi-strai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1E637B-65DF-9A32-21AB-6228014C3E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>
                <a:cs typeface="Calibri"/>
              </a:rPr>
              <a:t>What do you expect when we say "multi-scale"?</a:t>
            </a:r>
          </a:p>
          <a:p>
            <a:r>
              <a:rPr lang="en-US" dirty="0">
                <a:cs typeface="Calibri"/>
              </a:rPr>
              <a:t>What do you expect when we say "multi-strain"?</a:t>
            </a:r>
          </a:p>
          <a:p>
            <a:r>
              <a:rPr lang="en-US" dirty="0">
                <a:cs typeface="Calibri"/>
              </a:rPr>
              <a:t>Why multi-scale and multi-strain in the same discussion?</a:t>
            </a:r>
            <a:endParaRPr lang="en-US" dirty="0"/>
          </a:p>
          <a:p>
            <a:pPr lvl="1"/>
            <a:r>
              <a:rPr lang="en-US" dirty="0">
                <a:cs typeface="Calibri"/>
              </a:rPr>
              <a:t>They are different, but many points of contact</a:t>
            </a:r>
          </a:p>
          <a:p>
            <a:pPr lvl="1"/>
            <a:r>
              <a:rPr lang="en-US" dirty="0">
                <a:cs typeface="Calibri"/>
              </a:rPr>
              <a:t>Exceptions: full cross-immunity (competing strains), re-infection (flu)</a:t>
            </a:r>
          </a:p>
          <a:p>
            <a:pPr lvl="1"/>
            <a:r>
              <a:rPr lang="en-US" dirty="0">
                <a:cs typeface="Calibri"/>
              </a:rPr>
              <a:t>Exceptions: other scales (households, within-host cells/patches)</a:t>
            </a:r>
          </a:p>
        </p:txBody>
      </p:sp>
    </p:spTree>
    <p:extLst>
      <p:ext uri="{BB962C8B-B14F-4D97-AF65-F5344CB8AC3E}">
        <p14:creationId xmlns:p14="http://schemas.microsoft.com/office/powerpoint/2010/main" val="1098809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untreated infec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r="55742" b="48863"/>
          <a:stretch/>
        </p:blipFill>
        <p:spPr>
          <a:xfrm>
            <a:off x="3463507" y="1964819"/>
            <a:ext cx="5289172" cy="334210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91913" y="6289576"/>
            <a:ext cx="28568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>
              <a:defRPr/>
            </a:pPr>
            <a:r>
              <a:rPr lang="en-US" sz="1400" b="1" kern="0" dirty="0">
                <a:solidFill>
                  <a:sysClr val="windowText" lastClr="000000"/>
                </a:solidFill>
              </a:rPr>
              <a:t>Fraser</a:t>
            </a:r>
            <a:r>
              <a:rPr lang="en-US" sz="1400" kern="0" dirty="0">
                <a:solidFill>
                  <a:sysClr val="windowText" lastClr="000000"/>
                </a:solidFill>
              </a:rPr>
              <a:t>, </a:t>
            </a:r>
            <a:r>
              <a:rPr lang="en-US" sz="1400" b="1" kern="0" dirty="0">
                <a:solidFill>
                  <a:sysClr val="windowText" lastClr="000000"/>
                </a:solidFill>
              </a:rPr>
              <a:t>Lythgoe</a:t>
            </a:r>
            <a:r>
              <a:rPr lang="en-US" sz="1400" kern="0" dirty="0">
                <a:solidFill>
                  <a:sysClr val="windowText" lastClr="000000"/>
                </a:solidFill>
              </a:rPr>
              <a:t> </a:t>
            </a:r>
            <a:r>
              <a:rPr lang="en-US" sz="1400" i="1" kern="0" dirty="0">
                <a:solidFill>
                  <a:sysClr val="windowText" lastClr="000000"/>
                </a:solidFill>
              </a:rPr>
              <a:t>et al </a:t>
            </a:r>
            <a:r>
              <a:rPr lang="en-US" sz="1400" kern="0" dirty="0">
                <a:solidFill>
                  <a:sysClr val="windowText" lastClr="000000"/>
                </a:solidFill>
              </a:rPr>
              <a:t>(2014), </a:t>
            </a:r>
            <a:r>
              <a:rPr lang="en-US" sz="1400" i="1" kern="0" dirty="0">
                <a:solidFill>
                  <a:sysClr val="windowText" lastClr="000000"/>
                </a:solidFill>
              </a:rPr>
              <a:t>Science</a:t>
            </a:r>
            <a:r>
              <a:rPr lang="en-US" sz="1400" kern="0" dirty="0">
                <a:solidFill>
                  <a:sysClr val="windowText" lastClr="00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969042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79976" y="2060849"/>
            <a:ext cx="4320480" cy="4636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ontent Placeholder 5"/>
          <p:cNvSpPr>
            <a:spLocks noGrp="1"/>
          </p:cNvSpPr>
          <p:nvPr>
            <p:ph sz="half" idx="10"/>
          </p:nvPr>
        </p:nvSpPr>
        <p:spPr/>
        <p:txBody>
          <a:bodyPr/>
          <a:lstStyle/>
          <a:p>
            <a:r>
              <a:rPr lang="en-US" dirty="0"/>
              <a:t>Predicts infectivit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ransmission potential           = overall infe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4"/>
          </p:nvPr>
        </p:nvSpPr>
        <p:spPr>
          <a:xfrm>
            <a:off x="6169026" y="1428736"/>
            <a:ext cx="4041775" cy="2720344"/>
          </a:xfrm>
        </p:spPr>
        <p:txBody>
          <a:bodyPr/>
          <a:lstStyle/>
          <a:p>
            <a:r>
              <a:rPr lang="en-US" dirty="0"/>
              <a:t>Predicts duration of asymptomatic stag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t-point viral load (SPVL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59496" y="1916832"/>
            <a:ext cx="4714810" cy="2520280"/>
          </a:xfrm>
          <a:prstGeom prst="rect">
            <a:avLst/>
          </a:prstGeom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30738" y="4428828"/>
            <a:ext cx="4729758" cy="234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631504" y="6433592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Arial" charset="0"/>
              </a:rPr>
              <a:t>Fraser </a:t>
            </a:r>
            <a:r>
              <a:rPr lang="en-US" sz="1400" b="1" i="1" dirty="0">
                <a:solidFill>
                  <a:srgbClr val="000000"/>
                </a:solidFill>
                <a:latin typeface="Arial" charset="0"/>
              </a:rPr>
              <a:t>et al 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(2007), </a:t>
            </a:r>
            <a:r>
              <a:rPr lang="en-US" sz="1400" i="1" dirty="0">
                <a:solidFill>
                  <a:srgbClr val="000000"/>
                </a:solidFill>
                <a:latin typeface="Arial" charset="0"/>
              </a:rPr>
              <a:t>PNAS</a:t>
            </a:r>
          </a:p>
        </p:txBody>
      </p:sp>
    </p:spTree>
    <p:extLst>
      <p:ext uri="{BB962C8B-B14F-4D97-AF65-F5344CB8AC3E}">
        <p14:creationId xmlns:p14="http://schemas.microsoft.com/office/powerpoint/2010/main" val="30661624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volution of SPV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PVL is highly heritable</a:t>
            </a:r>
          </a:p>
          <a:p>
            <a:r>
              <a:rPr lang="en-US" dirty="0"/>
              <a:t>Steadily increasing for 25 years</a:t>
            </a:r>
          </a:p>
          <a:p>
            <a:r>
              <a:rPr lang="en-US" dirty="0"/>
              <a:t>Now seems to have plateaued</a:t>
            </a:r>
          </a:p>
          <a:p>
            <a:r>
              <a:rPr lang="en-US" dirty="0"/>
              <a:t>The current mean value is very close to maximum transmission potential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184232" y="6433592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0000"/>
                </a:solidFill>
                <a:latin typeface="Arial" charset="0"/>
              </a:rPr>
              <a:t>Fraser </a:t>
            </a:r>
            <a:r>
              <a:rPr lang="en-US" sz="1400" b="1" i="1" dirty="0">
                <a:solidFill>
                  <a:srgbClr val="000000"/>
                </a:solidFill>
                <a:latin typeface="Arial" charset="0"/>
              </a:rPr>
              <a:t>et al </a:t>
            </a:r>
            <a:r>
              <a:rPr lang="en-US" sz="1400" dirty="0">
                <a:solidFill>
                  <a:srgbClr val="000000"/>
                </a:solidFill>
                <a:latin typeface="Arial" charset="0"/>
              </a:rPr>
              <a:t>(2007), </a:t>
            </a:r>
            <a:r>
              <a:rPr lang="en-US" sz="1400" i="1" dirty="0">
                <a:solidFill>
                  <a:srgbClr val="000000"/>
                </a:solidFill>
                <a:latin typeface="Arial" charset="0"/>
              </a:rPr>
              <a:t>PNAS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287688" y="3787938"/>
            <a:ext cx="4346788" cy="2885768"/>
            <a:chOff x="2091809" y="2495302"/>
            <a:chExt cx="4346788" cy="2885768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2843213" y="2563813"/>
              <a:ext cx="0" cy="2160587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2843213" y="4724400"/>
              <a:ext cx="3527425" cy="0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TextBox 21"/>
            <p:cNvSpPr txBox="1"/>
            <p:nvPr/>
          </p:nvSpPr>
          <p:spPr>
            <a:xfrm>
              <a:off x="2843213" y="4795838"/>
              <a:ext cx="4283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0</a:t>
              </a:r>
              <a:r>
                <a:rPr lang="en-US" sz="1400" kern="0" baseline="30000" dirty="0">
                  <a:solidFill>
                    <a:sysClr val="windowText" lastClr="000000">
                      <a:lumMod val="50000"/>
                    </a:sysClr>
                  </a:solidFill>
                </a:rPr>
                <a:t>2</a:t>
              </a:r>
              <a:endParaRPr lang="en-US" sz="1400" kern="0" dirty="0">
                <a:solidFill>
                  <a:sysClr val="windowText" lastClr="000000">
                    <a:lumMod val="50000"/>
                  </a:sysClr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70413" y="4795838"/>
              <a:ext cx="4283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0</a:t>
              </a:r>
              <a:r>
                <a:rPr lang="en-US" sz="1400" kern="0" baseline="30000" dirty="0">
                  <a:solidFill>
                    <a:sysClr val="windowText" lastClr="000000">
                      <a:lumMod val="50000"/>
                    </a:sysClr>
                  </a:solidFill>
                </a:rPr>
                <a:t>4</a:t>
              </a:r>
              <a:endParaRPr lang="en-US" sz="1400" kern="0" dirty="0">
                <a:solidFill>
                  <a:sysClr val="windowText" lastClr="000000">
                    <a:lumMod val="50000"/>
                  </a:sysClr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010275" y="4795838"/>
              <a:ext cx="4283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0</a:t>
              </a:r>
              <a:r>
                <a:rPr lang="en-US" sz="1400" kern="0" baseline="30000" dirty="0">
                  <a:solidFill>
                    <a:sysClr val="windowText" lastClr="000000">
                      <a:lumMod val="50000"/>
                    </a:sysClr>
                  </a:solidFill>
                </a:rPr>
                <a:t>6</a:t>
              </a:r>
              <a:endParaRPr lang="en-US" sz="1400" kern="0" dirty="0">
                <a:solidFill>
                  <a:sysClr val="windowText" lastClr="000000">
                    <a:lumMod val="50000"/>
                  </a:sysClr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482850" y="4435475"/>
              <a:ext cx="276038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0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11413" y="2924175"/>
              <a:ext cx="41229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.5</a:t>
              </a:r>
            </a:p>
          </p:txBody>
        </p:sp>
        <p:sp>
          <p:nvSpPr>
            <p:cNvPr id="27" name="Freeform 26"/>
            <p:cNvSpPr/>
            <p:nvPr/>
          </p:nvSpPr>
          <p:spPr>
            <a:xfrm>
              <a:off x="2986088" y="2924175"/>
              <a:ext cx="3241675" cy="1655763"/>
            </a:xfrm>
            <a:custGeom>
              <a:avLst/>
              <a:gdLst>
                <a:gd name="connsiteX0" fmla="*/ 0 w 3216647"/>
                <a:gd name="connsiteY0" fmla="*/ 1254675 h 1254675"/>
                <a:gd name="connsiteX1" fmla="*/ 154304 w 3216647"/>
                <a:gd name="connsiteY1" fmla="*/ 1242805 h 1254675"/>
                <a:gd name="connsiteX2" fmla="*/ 403565 w 3216647"/>
                <a:gd name="connsiteY2" fmla="*/ 1195324 h 1254675"/>
                <a:gd name="connsiteX3" fmla="*/ 581608 w 3216647"/>
                <a:gd name="connsiteY3" fmla="*/ 1135973 h 1254675"/>
                <a:gd name="connsiteX4" fmla="*/ 818999 w 3216647"/>
                <a:gd name="connsiteY4" fmla="*/ 1029142 h 1254675"/>
                <a:gd name="connsiteX5" fmla="*/ 937694 w 3216647"/>
                <a:gd name="connsiteY5" fmla="*/ 946050 h 1254675"/>
                <a:gd name="connsiteX6" fmla="*/ 1091998 w 3216647"/>
                <a:gd name="connsiteY6" fmla="*/ 791738 h 1254675"/>
                <a:gd name="connsiteX7" fmla="*/ 1293781 w 3216647"/>
                <a:gd name="connsiteY7" fmla="*/ 589945 h 1254675"/>
                <a:gd name="connsiteX8" fmla="*/ 1471824 w 3216647"/>
                <a:gd name="connsiteY8" fmla="*/ 388152 h 1254675"/>
                <a:gd name="connsiteX9" fmla="*/ 1626128 w 3216647"/>
                <a:gd name="connsiteY9" fmla="*/ 210099 h 1254675"/>
                <a:gd name="connsiteX10" fmla="*/ 1768562 w 3216647"/>
                <a:gd name="connsiteY10" fmla="*/ 91397 h 1254675"/>
                <a:gd name="connsiteX11" fmla="*/ 1970345 w 3216647"/>
                <a:gd name="connsiteY11" fmla="*/ 8306 h 1254675"/>
                <a:gd name="connsiteX12" fmla="*/ 2089040 w 3216647"/>
                <a:gd name="connsiteY12" fmla="*/ 8306 h 1254675"/>
                <a:gd name="connsiteX13" fmla="*/ 2231475 w 3216647"/>
                <a:gd name="connsiteY13" fmla="*/ 55786 h 1254675"/>
                <a:gd name="connsiteX14" fmla="*/ 2421387 w 3216647"/>
                <a:gd name="connsiteY14" fmla="*/ 162618 h 1254675"/>
                <a:gd name="connsiteX15" fmla="*/ 2587561 w 3216647"/>
                <a:gd name="connsiteY15" fmla="*/ 281320 h 1254675"/>
                <a:gd name="connsiteX16" fmla="*/ 2765604 w 3216647"/>
                <a:gd name="connsiteY16" fmla="*/ 423762 h 1254675"/>
                <a:gd name="connsiteX17" fmla="*/ 2931778 w 3216647"/>
                <a:gd name="connsiteY17" fmla="*/ 542464 h 1254675"/>
                <a:gd name="connsiteX18" fmla="*/ 3109821 w 3216647"/>
                <a:gd name="connsiteY18" fmla="*/ 661166 h 1254675"/>
                <a:gd name="connsiteX19" fmla="*/ 3216647 w 3216647"/>
                <a:gd name="connsiteY19" fmla="*/ 732387 h 1254675"/>
                <a:gd name="connsiteX20" fmla="*/ 3216647 w 3216647"/>
                <a:gd name="connsiteY20" fmla="*/ 732387 h 1254675"/>
                <a:gd name="connsiteX21" fmla="*/ 3216647 w 3216647"/>
                <a:gd name="connsiteY21" fmla="*/ 732387 h 1254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216647" h="1254675">
                  <a:moveTo>
                    <a:pt x="0" y="1254675"/>
                  </a:moveTo>
                  <a:cubicBezTo>
                    <a:pt x="43521" y="1253686"/>
                    <a:pt x="87043" y="1252697"/>
                    <a:pt x="154304" y="1242805"/>
                  </a:cubicBezTo>
                  <a:cubicBezTo>
                    <a:pt x="221565" y="1232913"/>
                    <a:pt x="332348" y="1213129"/>
                    <a:pt x="403565" y="1195324"/>
                  </a:cubicBezTo>
                  <a:cubicBezTo>
                    <a:pt x="474782" y="1177519"/>
                    <a:pt x="512369" y="1163670"/>
                    <a:pt x="581608" y="1135973"/>
                  </a:cubicBezTo>
                  <a:cubicBezTo>
                    <a:pt x="650847" y="1108276"/>
                    <a:pt x="759651" y="1060796"/>
                    <a:pt x="818999" y="1029142"/>
                  </a:cubicBezTo>
                  <a:cubicBezTo>
                    <a:pt x="878347" y="997488"/>
                    <a:pt x="892194" y="985617"/>
                    <a:pt x="937694" y="946050"/>
                  </a:cubicBezTo>
                  <a:cubicBezTo>
                    <a:pt x="983194" y="906483"/>
                    <a:pt x="1091998" y="791738"/>
                    <a:pt x="1091998" y="791738"/>
                  </a:cubicBezTo>
                  <a:cubicBezTo>
                    <a:pt x="1151346" y="732387"/>
                    <a:pt x="1230477" y="657209"/>
                    <a:pt x="1293781" y="589945"/>
                  </a:cubicBezTo>
                  <a:cubicBezTo>
                    <a:pt x="1357085" y="522681"/>
                    <a:pt x="1416433" y="451460"/>
                    <a:pt x="1471824" y="388152"/>
                  </a:cubicBezTo>
                  <a:cubicBezTo>
                    <a:pt x="1527215" y="324844"/>
                    <a:pt x="1576672" y="259558"/>
                    <a:pt x="1626128" y="210099"/>
                  </a:cubicBezTo>
                  <a:cubicBezTo>
                    <a:pt x="1675584" y="160640"/>
                    <a:pt x="1711193" y="125029"/>
                    <a:pt x="1768562" y="91397"/>
                  </a:cubicBezTo>
                  <a:cubicBezTo>
                    <a:pt x="1825932" y="57765"/>
                    <a:pt x="1916932" y="22154"/>
                    <a:pt x="1970345" y="8306"/>
                  </a:cubicBezTo>
                  <a:cubicBezTo>
                    <a:pt x="2023758" y="-5542"/>
                    <a:pt x="2045518" y="393"/>
                    <a:pt x="2089040" y="8306"/>
                  </a:cubicBezTo>
                  <a:cubicBezTo>
                    <a:pt x="2132562" y="16219"/>
                    <a:pt x="2176084" y="30067"/>
                    <a:pt x="2231475" y="55786"/>
                  </a:cubicBezTo>
                  <a:cubicBezTo>
                    <a:pt x="2286866" y="81505"/>
                    <a:pt x="2362040" y="125029"/>
                    <a:pt x="2421387" y="162618"/>
                  </a:cubicBezTo>
                  <a:cubicBezTo>
                    <a:pt x="2480734" y="200207"/>
                    <a:pt x="2530192" y="237796"/>
                    <a:pt x="2587561" y="281320"/>
                  </a:cubicBezTo>
                  <a:cubicBezTo>
                    <a:pt x="2644931" y="324844"/>
                    <a:pt x="2708235" y="380238"/>
                    <a:pt x="2765604" y="423762"/>
                  </a:cubicBezTo>
                  <a:cubicBezTo>
                    <a:pt x="2822974" y="467286"/>
                    <a:pt x="2874408" y="502897"/>
                    <a:pt x="2931778" y="542464"/>
                  </a:cubicBezTo>
                  <a:cubicBezTo>
                    <a:pt x="2989148" y="582031"/>
                    <a:pt x="3109821" y="661166"/>
                    <a:pt x="3109821" y="661166"/>
                  </a:cubicBezTo>
                  <a:lnTo>
                    <a:pt x="3216647" y="732387"/>
                  </a:lnTo>
                  <a:lnTo>
                    <a:pt x="3216647" y="732387"/>
                  </a:lnTo>
                  <a:lnTo>
                    <a:pt x="3216647" y="732387"/>
                  </a:lnTo>
                </a:path>
              </a:pathLst>
            </a:cu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914400"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 rot="16200000">
              <a:off x="1118145" y="3468966"/>
              <a:ext cx="2316660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kern="0" dirty="0">
                  <a:solidFill>
                    <a:sysClr val="windowText" lastClr="000000">
                      <a:lumMod val="50000"/>
                    </a:sysClr>
                  </a:solidFill>
                </a:rPr>
                <a:t>Transmission potential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994150" y="5011738"/>
              <a:ext cx="1962397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kern="0" dirty="0">
                  <a:solidFill>
                    <a:sysClr val="windowText" lastClr="000000">
                      <a:lumMod val="50000"/>
                    </a:sysClr>
                  </a:solidFill>
                </a:rPr>
                <a:t>Set-point viral load</a:t>
              </a:r>
            </a:p>
          </p:txBody>
        </p:sp>
      </p:grpSp>
      <p:cxnSp>
        <p:nvCxnSpPr>
          <p:cNvPr id="3" name="Straight Arrow Connector 2"/>
          <p:cNvCxnSpPr>
            <a:stCxn id="27" idx="11"/>
          </p:cNvCxnSpPr>
          <p:nvPr/>
        </p:nvCxnSpPr>
        <p:spPr>
          <a:xfrm>
            <a:off x="6167644" y="4227772"/>
            <a:ext cx="365" cy="1793516"/>
          </a:xfrm>
          <a:prstGeom prst="straightConnector1">
            <a:avLst/>
          </a:prstGeom>
          <a:ln w="31750">
            <a:solidFill>
              <a:schemeClr val="tx1"/>
            </a:solidFill>
            <a:prstDash val="sysDash"/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Oval 3"/>
          <p:cNvSpPr/>
          <p:nvPr/>
        </p:nvSpPr>
        <p:spPr bwMode="auto">
          <a:xfrm>
            <a:off x="6096000" y="6021288"/>
            <a:ext cx="144016" cy="144016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131071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transmission potential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3615809" y="2495302"/>
            <a:ext cx="4346788" cy="2885768"/>
            <a:chOff x="2091809" y="2495302"/>
            <a:chExt cx="4346788" cy="2885768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2843213" y="2563813"/>
              <a:ext cx="0" cy="2160587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2843213" y="4724400"/>
              <a:ext cx="3527425" cy="0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2843213" y="4795838"/>
              <a:ext cx="4283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0</a:t>
              </a:r>
              <a:r>
                <a:rPr lang="en-US" sz="1400" kern="0" baseline="30000" dirty="0">
                  <a:solidFill>
                    <a:sysClr val="windowText" lastClr="000000">
                      <a:lumMod val="50000"/>
                    </a:sysClr>
                  </a:solidFill>
                </a:rPr>
                <a:t>2</a:t>
              </a:r>
              <a:endParaRPr lang="en-US" sz="1400" kern="0" dirty="0">
                <a:solidFill>
                  <a:sysClr val="windowText" lastClr="000000">
                    <a:lumMod val="50000"/>
                  </a:sysClr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570413" y="4795838"/>
              <a:ext cx="4283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0</a:t>
              </a:r>
              <a:r>
                <a:rPr lang="en-US" sz="1400" kern="0" baseline="30000" dirty="0">
                  <a:solidFill>
                    <a:sysClr val="windowText" lastClr="000000">
                      <a:lumMod val="50000"/>
                    </a:sysClr>
                  </a:solidFill>
                </a:rPr>
                <a:t>4</a:t>
              </a:r>
              <a:endParaRPr lang="en-US" sz="1400" kern="0" dirty="0">
                <a:solidFill>
                  <a:sysClr val="windowText" lastClr="000000">
                    <a:lumMod val="50000"/>
                  </a:sysClr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010275" y="4795838"/>
              <a:ext cx="4283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0</a:t>
              </a:r>
              <a:r>
                <a:rPr lang="en-US" sz="1400" kern="0" baseline="30000" dirty="0">
                  <a:solidFill>
                    <a:sysClr val="windowText" lastClr="000000">
                      <a:lumMod val="50000"/>
                    </a:sysClr>
                  </a:solidFill>
                </a:rPr>
                <a:t>6</a:t>
              </a:r>
              <a:endParaRPr lang="en-US" sz="1400" kern="0" dirty="0">
                <a:solidFill>
                  <a:sysClr val="windowText" lastClr="000000">
                    <a:lumMod val="50000"/>
                  </a:sysClr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482850" y="4435475"/>
              <a:ext cx="276038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0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11413" y="2924175"/>
              <a:ext cx="41229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.5</a:t>
              </a:r>
            </a:p>
          </p:txBody>
        </p:sp>
        <p:sp>
          <p:nvSpPr>
            <p:cNvPr id="37" name="Freeform 36"/>
            <p:cNvSpPr/>
            <p:nvPr/>
          </p:nvSpPr>
          <p:spPr>
            <a:xfrm>
              <a:off x="2986088" y="2924175"/>
              <a:ext cx="3241675" cy="1655763"/>
            </a:xfrm>
            <a:custGeom>
              <a:avLst/>
              <a:gdLst>
                <a:gd name="connsiteX0" fmla="*/ 0 w 3216647"/>
                <a:gd name="connsiteY0" fmla="*/ 1254675 h 1254675"/>
                <a:gd name="connsiteX1" fmla="*/ 154304 w 3216647"/>
                <a:gd name="connsiteY1" fmla="*/ 1242805 h 1254675"/>
                <a:gd name="connsiteX2" fmla="*/ 403565 w 3216647"/>
                <a:gd name="connsiteY2" fmla="*/ 1195324 h 1254675"/>
                <a:gd name="connsiteX3" fmla="*/ 581608 w 3216647"/>
                <a:gd name="connsiteY3" fmla="*/ 1135973 h 1254675"/>
                <a:gd name="connsiteX4" fmla="*/ 818999 w 3216647"/>
                <a:gd name="connsiteY4" fmla="*/ 1029142 h 1254675"/>
                <a:gd name="connsiteX5" fmla="*/ 937694 w 3216647"/>
                <a:gd name="connsiteY5" fmla="*/ 946050 h 1254675"/>
                <a:gd name="connsiteX6" fmla="*/ 1091998 w 3216647"/>
                <a:gd name="connsiteY6" fmla="*/ 791738 h 1254675"/>
                <a:gd name="connsiteX7" fmla="*/ 1293781 w 3216647"/>
                <a:gd name="connsiteY7" fmla="*/ 589945 h 1254675"/>
                <a:gd name="connsiteX8" fmla="*/ 1471824 w 3216647"/>
                <a:gd name="connsiteY8" fmla="*/ 388152 h 1254675"/>
                <a:gd name="connsiteX9" fmla="*/ 1626128 w 3216647"/>
                <a:gd name="connsiteY9" fmla="*/ 210099 h 1254675"/>
                <a:gd name="connsiteX10" fmla="*/ 1768562 w 3216647"/>
                <a:gd name="connsiteY10" fmla="*/ 91397 h 1254675"/>
                <a:gd name="connsiteX11" fmla="*/ 1970345 w 3216647"/>
                <a:gd name="connsiteY11" fmla="*/ 8306 h 1254675"/>
                <a:gd name="connsiteX12" fmla="*/ 2089040 w 3216647"/>
                <a:gd name="connsiteY12" fmla="*/ 8306 h 1254675"/>
                <a:gd name="connsiteX13" fmla="*/ 2231475 w 3216647"/>
                <a:gd name="connsiteY13" fmla="*/ 55786 h 1254675"/>
                <a:gd name="connsiteX14" fmla="*/ 2421387 w 3216647"/>
                <a:gd name="connsiteY14" fmla="*/ 162618 h 1254675"/>
                <a:gd name="connsiteX15" fmla="*/ 2587561 w 3216647"/>
                <a:gd name="connsiteY15" fmla="*/ 281320 h 1254675"/>
                <a:gd name="connsiteX16" fmla="*/ 2765604 w 3216647"/>
                <a:gd name="connsiteY16" fmla="*/ 423762 h 1254675"/>
                <a:gd name="connsiteX17" fmla="*/ 2931778 w 3216647"/>
                <a:gd name="connsiteY17" fmla="*/ 542464 h 1254675"/>
                <a:gd name="connsiteX18" fmla="*/ 3109821 w 3216647"/>
                <a:gd name="connsiteY18" fmla="*/ 661166 h 1254675"/>
                <a:gd name="connsiteX19" fmla="*/ 3216647 w 3216647"/>
                <a:gd name="connsiteY19" fmla="*/ 732387 h 1254675"/>
                <a:gd name="connsiteX20" fmla="*/ 3216647 w 3216647"/>
                <a:gd name="connsiteY20" fmla="*/ 732387 h 1254675"/>
                <a:gd name="connsiteX21" fmla="*/ 3216647 w 3216647"/>
                <a:gd name="connsiteY21" fmla="*/ 732387 h 1254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216647" h="1254675">
                  <a:moveTo>
                    <a:pt x="0" y="1254675"/>
                  </a:moveTo>
                  <a:cubicBezTo>
                    <a:pt x="43521" y="1253686"/>
                    <a:pt x="87043" y="1252697"/>
                    <a:pt x="154304" y="1242805"/>
                  </a:cubicBezTo>
                  <a:cubicBezTo>
                    <a:pt x="221565" y="1232913"/>
                    <a:pt x="332348" y="1213129"/>
                    <a:pt x="403565" y="1195324"/>
                  </a:cubicBezTo>
                  <a:cubicBezTo>
                    <a:pt x="474782" y="1177519"/>
                    <a:pt x="512369" y="1163670"/>
                    <a:pt x="581608" y="1135973"/>
                  </a:cubicBezTo>
                  <a:cubicBezTo>
                    <a:pt x="650847" y="1108276"/>
                    <a:pt x="759651" y="1060796"/>
                    <a:pt x="818999" y="1029142"/>
                  </a:cubicBezTo>
                  <a:cubicBezTo>
                    <a:pt x="878347" y="997488"/>
                    <a:pt x="892194" y="985617"/>
                    <a:pt x="937694" y="946050"/>
                  </a:cubicBezTo>
                  <a:cubicBezTo>
                    <a:pt x="983194" y="906483"/>
                    <a:pt x="1091998" y="791738"/>
                    <a:pt x="1091998" y="791738"/>
                  </a:cubicBezTo>
                  <a:cubicBezTo>
                    <a:pt x="1151346" y="732387"/>
                    <a:pt x="1230477" y="657209"/>
                    <a:pt x="1293781" y="589945"/>
                  </a:cubicBezTo>
                  <a:cubicBezTo>
                    <a:pt x="1357085" y="522681"/>
                    <a:pt x="1416433" y="451460"/>
                    <a:pt x="1471824" y="388152"/>
                  </a:cubicBezTo>
                  <a:cubicBezTo>
                    <a:pt x="1527215" y="324844"/>
                    <a:pt x="1576672" y="259558"/>
                    <a:pt x="1626128" y="210099"/>
                  </a:cubicBezTo>
                  <a:cubicBezTo>
                    <a:pt x="1675584" y="160640"/>
                    <a:pt x="1711193" y="125029"/>
                    <a:pt x="1768562" y="91397"/>
                  </a:cubicBezTo>
                  <a:cubicBezTo>
                    <a:pt x="1825932" y="57765"/>
                    <a:pt x="1916932" y="22154"/>
                    <a:pt x="1970345" y="8306"/>
                  </a:cubicBezTo>
                  <a:cubicBezTo>
                    <a:pt x="2023758" y="-5542"/>
                    <a:pt x="2045518" y="393"/>
                    <a:pt x="2089040" y="8306"/>
                  </a:cubicBezTo>
                  <a:cubicBezTo>
                    <a:pt x="2132562" y="16219"/>
                    <a:pt x="2176084" y="30067"/>
                    <a:pt x="2231475" y="55786"/>
                  </a:cubicBezTo>
                  <a:cubicBezTo>
                    <a:pt x="2286866" y="81505"/>
                    <a:pt x="2362040" y="125029"/>
                    <a:pt x="2421387" y="162618"/>
                  </a:cubicBezTo>
                  <a:cubicBezTo>
                    <a:pt x="2480734" y="200207"/>
                    <a:pt x="2530192" y="237796"/>
                    <a:pt x="2587561" y="281320"/>
                  </a:cubicBezTo>
                  <a:cubicBezTo>
                    <a:pt x="2644931" y="324844"/>
                    <a:pt x="2708235" y="380238"/>
                    <a:pt x="2765604" y="423762"/>
                  </a:cubicBezTo>
                  <a:cubicBezTo>
                    <a:pt x="2822974" y="467286"/>
                    <a:pt x="2874408" y="502897"/>
                    <a:pt x="2931778" y="542464"/>
                  </a:cubicBezTo>
                  <a:cubicBezTo>
                    <a:pt x="2989148" y="582031"/>
                    <a:pt x="3109821" y="661166"/>
                    <a:pt x="3109821" y="661166"/>
                  </a:cubicBezTo>
                  <a:lnTo>
                    <a:pt x="3216647" y="732387"/>
                  </a:lnTo>
                  <a:lnTo>
                    <a:pt x="3216647" y="732387"/>
                  </a:lnTo>
                  <a:lnTo>
                    <a:pt x="3216647" y="732387"/>
                  </a:lnTo>
                </a:path>
              </a:pathLst>
            </a:cu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914400"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 rot="16200000">
              <a:off x="1118145" y="3468966"/>
              <a:ext cx="2316660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kern="0" dirty="0">
                  <a:solidFill>
                    <a:sysClr val="windowText" lastClr="000000">
                      <a:lumMod val="50000"/>
                    </a:sysClr>
                  </a:solidFill>
                </a:rPr>
                <a:t>Transmission potential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771672" y="5011738"/>
              <a:ext cx="1962397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kern="0" dirty="0">
                  <a:solidFill>
                    <a:sysClr val="windowText" lastClr="000000">
                      <a:lumMod val="50000"/>
                    </a:sysClr>
                  </a:solidFill>
                </a:rPr>
                <a:t>Set-point viral lo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13724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transmission potential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3615809" y="1700536"/>
            <a:ext cx="4346788" cy="3680535"/>
            <a:chOff x="2091809" y="1700535"/>
            <a:chExt cx="4346788" cy="3680535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2843213" y="2563813"/>
              <a:ext cx="0" cy="2160587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2843213" y="4724400"/>
              <a:ext cx="3527425" cy="0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2843213" y="4795838"/>
              <a:ext cx="4283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0</a:t>
              </a:r>
              <a:r>
                <a:rPr lang="en-US" sz="1400" kern="0" baseline="30000" dirty="0">
                  <a:solidFill>
                    <a:sysClr val="windowText" lastClr="000000">
                      <a:lumMod val="50000"/>
                    </a:sysClr>
                  </a:solidFill>
                </a:rPr>
                <a:t>2</a:t>
              </a:r>
              <a:endParaRPr lang="en-US" sz="1400" kern="0" dirty="0">
                <a:solidFill>
                  <a:sysClr val="windowText" lastClr="000000">
                    <a:lumMod val="50000"/>
                  </a:sysClr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570413" y="4795838"/>
              <a:ext cx="4283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0</a:t>
              </a:r>
              <a:r>
                <a:rPr lang="en-US" sz="1400" kern="0" baseline="30000" dirty="0">
                  <a:solidFill>
                    <a:sysClr val="windowText" lastClr="000000">
                      <a:lumMod val="50000"/>
                    </a:sysClr>
                  </a:solidFill>
                </a:rPr>
                <a:t>4</a:t>
              </a:r>
              <a:endParaRPr lang="en-US" sz="1400" kern="0" dirty="0">
                <a:solidFill>
                  <a:sysClr val="windowText" lastClr="000000">
                    <a:lumMod val="50000"/>
                  </a:sysClr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010275" y="4795838"/>
              <a:ext cx="4283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0</a:t>
              </a:r>
              <a:r>
                <a:rPr lang="en-US" sz="1400" kern="0" baseline="30000" dirty="0">
                  <a:solidFill>
                    <a:sysClr val="windowText" lastClr="000000">
                      <a:lumMod val="50000"/>
                    </a:sysClr>
                  </a:solidFill>
                </a:rPr>
                <a:t>6</a:t>
              </a:r>
              <a:endParaRPr lang="en-US" sz="1400" kern="0" dirty="0">
                <a:solidFill>
                  <a:sysClr val="windowText" lastClr="000000">
                    <a:lumMod val="50000"/>
                  </a:sysClr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482850" y="4435475"/>
              <a:ext cx="276038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0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11413" y="2924175"/>
              <a:ext cx="41229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.5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3059113" y="2419350"/>
              <a:ext cx="1871662" cy="0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H="1">
              <a:off x="5075238" y="2419350"/>
              <a:ext cx="1296987" cy="0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TextBox 12"/>
            <p:cNvSpPr txBox="1">
              <a:spLocks noChangeArrowheads="1"/>
            </p:cNvSpPr>
            <p:nvPr/>
          </p:nvSpPr>
          <p:spPr bwMode="auto">
            <a:xfrm>
              <a:off x="3778250" y="1843088"/>
              <a:ext cx="26035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defTabSz="914400" eaLnBrk="1" hangingPunct="1">
                <a:defRPr/>
              </a:pPr>
              <a:r>
                <a:rPr lang="en-US" kern="0" dirty="0">
                  <a:solidFill>
                    <a:srgbClr val="008000"/>
                  </a:solidFill>
                </a:rPr>
                <a:t>Long-sighted evolution</a:t>
              </a:r>
            </a:p>
          </p:txBody>
        </p:sp>
        <p:pic>
          <p:nvPicPr>
            <p:cNvPr id="36" name="Picture 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786" b="460"/>
            <a:stretch/>
          </p:blipFill>
          <p:spPr bwMode="auto">
            <a:xfrm>
              <a:off x="3059311" y="1700535"/>
              <a:ext cx="700501" cy="576064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Freeform 36"/>
            <p:cNvSpPr/>
            <p:nvPr/>
          </p:nvSpPr>
          <p:spPr>
            <a:xfrm>
              <a:off x="2986088" y="2924175"/>
              <a:ext cx="3241675" cy="1655763"/>
            </a:xfrm>
            <a:custGeom>
              <a:avLst/>
              <a:gdLst>
                <a:gd name="connsiteX0" fmla="*/ 0 w 3216647"/>
                <a:gd name="connsiteY0" fmla="*/ 1254675 h 1254675"/>
                <a:gd name="connsiteX1" fmla="*/ 154304 w 3216647"/>
                <a:gd name="connsiteY1" fmla="*/ 1242805 h 1254675"/>
                <a:gd name="connsiteX2" fmla="*/ 403565 w 3216647"/>
                <a:gd name="connsiteY2" fmla="*/ 1195324 h 1254675"/>
                <a:gd name="connsiteX3" fmla="*/ 581608 w 3216647"/>
                <a:gd name="connsiteY3" fmla="*/ 1135973 h 1254675"/>
                <a:gd name="connsiteX4" fmla="*/ 818999 w 3216647"/>
                <a:gd name="connsiteY4" fmla="*/ 1029142 h 1254675"/>
                <a:gd name="connsiteX5" fmla="*/ 937694 w 3216647"/>
                <a:gd name="connsiteY5" fmla="*/ 946050 h 1254675"/>
                <a:gd name="connsiteX6" fmla="*/ 1091998 w 3216647"/>
                <a:gd name="connsiteY6" fmla="*/ 791738 h 1254675"/>
                <a:gd name="connsiteX7" fmla="*/ 1293781 w 3216647"/>
                <a:gd name="connsiteY7" fmla="*/ 589945 h 1254675"/>
                <a:gd name="connsiteX8" fmla="*/ 1471824 w 3216647"/>
                <a:gd name="connsiteY8" fmla="*/ 388152 h 1254675"/>
                <a:gd name="connsiteX9" fmla="*/ 1626128 w 3216647"/>
                <a:gd name="connsiteY9" fmla="*/ 210099 h 1254675"/>
                <a:gd name="connsiteX10" fmla="*/ 1768562 w 3216647"/>
                <a:gd name="connsiteY10" fmla="*/ 91397 h 1254675"/>
                <a:gd name="connsiteX11" fmla="*/ 1970345 w 3216647"/>
                <a:gd name="connsiteY11" fmla="*/ 8306 h 1254675"/>
                <a:gd name="connsiteX12" fmla="*/ 2089040 w 3216647"/>
                <a:gd name="connsiteY12" fmla="*/ 8306 h 1254675"/>
                <a:gd name="connsiteX13" fmla="*/ 2231475 w 3216647"/>
                <a:gd name="connsiteY13" fmla="*/ 55786 h 1254675"/>
                <a:gd name="connsiteX14" fmla="*/ 2421387 w 3216647"/>
                <a:gd name="connsiteY14" fmla="*/ 162618 h 1254675"/>
                <a:gd name="connsiteX15" fmla="*/ 2587561 w 3216647"/>
                <a:gd name="connsiteY15" fmla="*/ 281320 h 1254675"/>
                <a:gd name="connsiteX16" fmla="*/ 2765604 w 3216647"/>
                <a:gd name="connsiteY16" fmla="*/ 423762 h 1254675"/>
                <a:gd name="connsiteX17" fmla="*/ 2931778 w 3216647"/>
                <a:gd name="connsiteY17" fmla="*/ 542464 h 1254675"/>
                <a:gd name="connsiteX18" fmla="*/ 3109821 w 3216647"/>
                <a:gd name="connsiteY18" fmla="*/ 661166 h 1254675"/>
                <a:gd name="connsiteX19" fmla="*/ 3216647 w 3216647"/>
                <a:gd name="connsiteY19" fmla="*/ 732387 h 1254675"/>
                <a:gd name="connsiteX20" fmla="*/ 3216647 w 3216647"/>
                <a:gd name="connsiteY20" fmla="*/ 732387 h 1254675"/>
                <a:gd name="connsiteX21" fmla="*/ 3216647 w 3216647"/>
                <a:gd name="connsiteY21" fmla="*/ 732387 h 1254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216647" h="1254675">
                  <a:moveTo>
                    <a:pt x="0" y="1254675"/>
                  </a:moveTo>
                  <a:cubicBezTo>
                    <a:pt x="43521" y="1253686"/>
                    <a:pt x="87043" y="1252697"/>
                    <a:pt x="154304" y="1242805"/>
                  </a:cubicBezTo>
                  <a:cubicBezTo>
                    <a:pt x="221565" y="1232913"/>
                    <a:pt x="332348" y="1213129"/>
                    <a:pt x="403565" y="1195324"/>
                  </a:cubicBezTo>
                  <a:cubicBezTo>
                    <a:pt x="474782" y="1177519"/>
                    <a:pt x="512369" y="1163670"/>
                    <a:pt x="581608" y="1135973"/>
                  </a:cubicBezTo>
                  <a:cubicBezTo>
                    <a:pt x="650847" y="1108276"/>
                    <a:pt x="759651" y="1060796"/>
                    <a:pt x="818999" y="1029142"/>
                  </a:cubicBezTo>
                  <a:cubicBezTo>
                    <a:pt x="878347" y="997488"/>
                    <a:pt x="892194" y="985617"/>
                    <a:pt x="937694" y="946050"/>
                  </a:cubicBezTo>
                  <a:cubicBezTo>
                    <a:pt x="983194" y="906483"/>
                    <a:pt x="1091998" y="791738"/>
                    <a:pt x="1091998" y="791738"/>
                  </a:cubicBezTo>
                  <a:cubicBezTo>
                    <a:pt x="1151346" y="732387"/>
                    <a:pt x="1230477" y="657209"/>
                    <a:pt x="1293781" y="589945"/>
                  </a:cubicBezTo>
                  <a:cubicBezTo>
                    <a:pt x="1357085" y="522681"/>
                    <a:pt x="1416433" y="451460"/>
                    <a:pt x="1471824" y="388152"/>
                  </a:cubicBezTo>
                  <a:cubicBezTo>
                    <a:pt x="1527215" y="324844"/>
                    <a:pt x="1576672" y="259558"/>
                    <a:pt x="1626128" y="210099"/>
                  </a:cubicBezTo>
                  <a:cubicBezTo>
                    <a:pt x="1675584" y="160640"/>
                    <a:pt x="1711193" y="125029"/>
                    <a:pt x="1768562" y="91397"/>
                  </a:cubicBezTo>
                  <a:cubicBezTo>
                    <a:pt x="1825932" y="57765"/>
                    <a:pt x="1916932" y="22154"/>
                    <a:pt x="1970345" y="8306"/>
                  </a:cubicBezTo>
                  <a:cubicBezTo>
                    <a:pt x="2023758" y="-5542"/>
                    <a:pt x="2045518" y="393"/>
                    <a:pt x="2089040" y="8306"/>
                  </a:cubicBezTo>
                  <a:cubicBezTo>
                    <a:pt x="2132562" y="16219"/>
                    <a:pt x="2176084" y="30067"/>
                    <a:pt x="2231475" y="55786"/>
                  </a:cubicBezTo>
                  <a:cubicBezTo>
                    <a:pt x="2286866" y="81505"/>
                    <a:pt x="2362040" y="125029"/>
                    <a:pt x="2421387" y="162618"/>
                  </a:cubicBezTo>
                  <a:cubicBezTo>
                    <a:pt x="2480734" y="200207"/>
                    <a:pt x="2530192" y="237796"/>
                    <a:pt x="2587561" y="281320"/>
                  </a:cubicBezTo>
                  <a:cubicBezTo>
                    <a:pt x="2644931" y="324844"/>
                    <a:pt x="2708235" y="380238"/>
                    <a:pt x="2765604" y="423762"/>
                  </a:cubicBezTo>
                  <a:cubicBezTo>
                    <a:pt x="2822974" y="467286"/>
                    <a:pt x="2874408" y="502897"/>
                    <a:pt x="2931778" y="542464"/>
                  </a:cubicBezTo>
                  <a:cubicBezTo>
                    <a:pt x="2989148" y="582031"/>
                    <a:pt x="3109821" y="661166"/>
                    <a:pt x="3109821" y="661166"/>
                  </a:cubicBezTo>
                  <a:lnTo>
                    <a:pt x="3216647" y="732387"/>
                  </a:lnTo>
                  <a:lnTo>
                    <a:pt x="3216647" y="732387"/>
                  </a:lnTo>
                  <a:lnTo>
                    <a:pt x="3216647" y="732387"/>
                  </a:lnTo>
                </a:path>
              </a:pathLst>
            </a:cu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914400"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 flipV="1">
              <a:off x="5002213" y="2995613"/>
              <a:ext cx="0" cy="576262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Box 12"/>
            <p:cNvSpPr txBox="1">
              <a:spLocks noChangeArrowheads="1"/>
            </p:cNvSpPr>
            <p:nvPr/>
          </p:nvSpPr>
          <p:spPr bwMode="auto">
            <a:xfrm>
              <a:off x="4138613" y="3571875"/>
              <a:ext cx="1871662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defTabSz="914400" eaLnBrk="1" hangingPunct="1">
                <a:defRPr/>
              </a:pPr>
              <a:r>
                <a:rPr lang="en-US" kern="0" dirty="0">
                  <a:solidFill>
                    <a:srgbClr val="008000"/>
                  </a:solidFill>
                </a:rPr>
                <a:t>Optimal for virus transmission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 rot="16200000">
              <a:off x="1118145" y="3468966"/>
              <a:ext cx="2316660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kern="0" dirty="0">
                  <a:solidFill>
                    <a:sysClr val="windowText" lastClr="000000">
                      <a:lumMod val="50000"/>
                    </a:sysClr>
                  </a:solidFill>
                </a:rPr>
                <a:t>Transmission potential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771672" y="5011738"/>
              <a:ext cx="1962397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kern="0" dirty="0">
                  <a:solidFill>
                    <a:sysClr val="windowText" lastClr="000000">
                      <a:lumMod val="50000"/>
                    </a:sysClr>
                  </a:solidFill>
                </a:rPr>
                <a:t>Set-point viral lo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30542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HIV transmission potential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3615810" y="1700535"/>
            <a:ext cx="4896763" cy="4476066"/>
            <a:chOff x="2091809" y="1700535"/>
            <a:chExt cx="4896763" cy="4476066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2843213" y="2563813"/>
              <a:ext cx="0" cy="2160587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2843213" y="4724400"/>
              <a:ext cx="3527425" cy="0"/>
            </a:xfrm>
            <a:prstGeom prst="line">
              <a:avLst/>
            </a:prstGeom>
            <a:solidFill>
              <a:srgbClr val="4F81BD"/>
            </a:solidFill>
            <a:ln w="9525" cap="flat" cmpd="sng" algn="ctr">
              <a:solidFill>
                <a:srgbClr val="36383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" name="TextBox 27"/>
            <p:cNvSpPr txBox="1"/>
            <p:nvPr/>
          </p:nvSpPr>
          <p:spPr>
            <a:xfrm>
              <a:off x="2843213" y="4795838"/>
              <a:ext cx="4283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0</a:t>
              </a:r>
              <a:r>
                <a:rPr lang="en-US" sz="1400" kern="0" baseline="30000" dirty="0">
                  <a:solidFill>
                    <a:sysClr val="windowText" lastClr="000000">
                      <a:lumMod val="50000"/>
                    </a:sysClr>
                  </a:solidFill>
                </a:rPr>
                <a:t>2</a:t>
              </a:r>
              <a:endParaRPr lang="en-US" sz="1400" kern="0" dirty="0">
                <a:solidFill>
                  <a:sysClr val="windowText" lastClr="000000">
                    <a:lumMod val="50000"/>
                  </a:sysClr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570413" y="4795838"/>
              <a:ext cx="4283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0</a:t>
              </a:r>
              <a:r>
                <a:rPr lang="en-US" sz="1400" kern="0" baseline="30000" dirty="0">
                  <a:solidFill>
                    <a:sysClr val="windowText" lastClr="000000">
                      <a:lumMod val="50000"/>
                    </a:sysClr>
                  </a:solidFill>
                </a:rPr>
                <a:t>4</a:t>
              </a:r>
              <a:endParaRPr lang="en-US" sz="1400" kern="0" dirty="0">
                <a:solidFill>
                  <a:sysClr val="windowText" lastClr="000000">
                    <a:lumMod val="50000"/>
                  </a:sysClr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010275" y="4795838"/>
              <a:ext cx="42832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0</a:t>
              </a:r>
              <a:r>
                <a:rPr lang="en-US" sz="1400" kern="0" baseline="30000" dirty="0">
                  <a:solidFill>
                    <a:sysClr val="windowText" lastClr="000000">
                      <a:lumMod val="50000"/>
                    </a:sysClr>
                  </a:solidFill>
                </a:rPr>
                <a:t>6</a:t>
              </a:r>
              <a:endParaRPr lang="en-US" sz="1400" kern="0" dirty="0">
                <a:solidFill>
                  <a:sysClr val="windowText" lastClr="000000">
                    <a:lumMod val="50000"/>
                  </a:sysClr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482850" y="4435475"/>
              <a:ext cx="276038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0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11413" y="2924175"/>
              <a:ext cx="412292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sz="1400" kern="0" dirty="0">
                  <a:solidFill>
                    <a:sysClr val="windowText" lastClr="000000">
                      <a:lumMod val="50000"/>
                    </a:sysClr>
                  </a:solidFill>
                </a:rPr>
                <a:t>1.5</a:t>
              </a: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>
              <a:off x="3059113" y="2419350"/>
              <a:ext cx="1871662" cy="0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H="1">
              <a:off x="5075238" y="2419350"/>
              <a:ext cx="1296987" cy="0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" name="TextBox 12"/>
            <p:cNvSpPr txBox="1">
              <a:spLocks noChangeArrowheads="1"/>
            </p:cNvSpPr>
            <p:nvPr/>
          </p:nvSpPr>
          <p:spPr bwMode="auto">
            <a:xfrm>
              <a:off x="3778250" y="1843088"/>
              <a:ext cx="260350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defTabSz="914400" eaLnBrk="1" hangingPunct="1">
                <a:defRPr/>
              </a:pPr>
              <a:r>
                <a:rPr lang="en-US" kern="0" dirty="0">
                  <a:solidFill>
                    <a:srgbClr val="008000"/>
                  </a:solidFill>
                </a:rPr>
                <a:t>Long-sighted evolution</a:t>
              </a:r>
            </a:p>
          </p:txBody>
        </p:sp>
        <p:pic>
          <p:nvPicPr>
            <p:cNvPr id="36" name="Picture 7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786" b="460"/>
            <a:stretch/>
          </p:blipFill>
          <p:spPr bwMode="auto">
            <a:xfrm>
              <a:off x="3059311" y="1700535"/>
              <a:ext cx="700501" cy="576064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7" name="Freeform 36"/>
            <p:cNvSpPr/>
            <p:nvPr/>
          </p:nvSpPr>
          <p:spPr>
            <a:xfrm>
              <a:off x="2986088" y="2924175"/>
              <a:ext cx="3241675" cy="1655763"/>
            </a:xfrm>
            <a:custGeom>
              <a:avLst/>
              <a:gdLst>
                <a:gd name="connsiteX0" fmla="*/ 0 w 3216647"/>
                <a:gd name="connsiteY0" fmla="*/ 1254675 h 1254675"/>
                <a:gd name="connsiteX1" fmla="*/ 154304 w 3216647"/>
                <a:gd name="connsiteY1" fmla="*/ 1242805 h 1254675"/>
                <a:gd name="connsiteX2" fmla="*/ 403565 w 3216647"/>
                <a:gd name="connsiteY2" fmla="*/ 1195324 h 1254675"/>
                <a:gd name="connsiteX3" fmla="*/ 581608 w 3216647"/>
                <a:gd name="connsiteY3" fmla="*/ 1135973 h 1254675"/>
                <a:gd name="connsiteX4" fmla="*/ 818999 w 3216647"/>
                <a:gd name="connsiteY4" fmla="*/ 1029142 h 1254675"/>
                <a:gd name="connsiteX5" fmla="*/ 937694 w 3216647"/>
                <a:gd name="connsiteY5" fmla="*/ 946050 h 1254675"/>
                <a:gd name="connsiteX6" fmla="*/ 1091998 w 3216647"/>
                <a:gd name="connsiteY6" fmla="*/ 791738 h 1254675"/>
                <a:gd name="connsiteX7" fmla="*/ 1293781 w 3216647"/>
                <a:gd name="connsiteY7" fmla="*/ 589945 h 1254675"/>
                <a:gd name="connsiteX8" fmla="*/ 1471824 w 3216647"/>
                <a:gd name="connsiteY8" fmla="*/ 388152 h 1254675"/>
                <a:gd name="connsiteX9" fmla="*/ 1626128 w 3216647"/>
                <a:gd name="connsiteY9" fmla="*/ 210099 h 1254675"/>
                <a:gd name="connsiteX10" fmla="*/ 1768562 w 3216647"/>
                <a:gd name="connsiteY10" fmla="*/ 91397 h 1254675"/>
                <a:gd name="connsiteX11" fmla="*/ 1970345 w 3216647"/>
                <a:gd name="connsiteY11" fmla="*/ 8306 h 1254675"/>
                <a:gd name="connsiteX12" fmla="*/ 2089040 w 3216647"/>
                <a:gd name="connsiteY12" fmla="*/ 8306 h 1254675"/>
                <a:gd name="connsiteX13" fmla="*/ 2231475 w 3216647"/>
                <a:gd name="connsiteY13" fmla="*/ 55786 h 1254675"/>
                <a:gd name="connsiteX14" fmla="*/ 2421387 w 3216647"/>
                <a:gd name="connsiteY14" fmla="*/ 162618 h 1254675"/>
                <a:gd name="connsiteX15" fmla="*/ 2587561 w 3216647"/>
                <a:gd name="connsiteY15" fmla="*/ 281320 h 1254675"/>
                <a:gd name="connsiteX16" fmla="*/ 2765604 w 3216647"/>
                <a:gd name="connsiteY16" fmla="*/ 423762 h 1254675"/>
                <a:gd name="connsiteX17" fmla="*/ 2931778 w 3216647"/>
                <a:gd name="connsiteY17" fmla="*/ 542464 h 1254675"/>
                <a:gd name="connsiteX18" fmla="*/ 3109821 w 3216647"/>
                <a:gd name="connsiteY18" fmla="*/ 661166 h 1254675"/>
                <a:gd name="connsiteX19" fmla="*/ 3216647 w 3216647"/>
                <a:gd name="connsiteY19" fmla="*/ 732387 h 1254675"/>
                <a:gd name="connsiteX20" fmla="*/ 3216647 w 3216647"/>
                <a:gd name="connsiteY20" fmla="*/ 732387 h 1254675"/>
                <a:gd name="connsiteX21" fmla="*/ 3216647 w 3216647"/>
                <a:gd name="connsiteY21" fmla="*/ 732387 h 1254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3216647" h="1254675">
                  <a:moveTo>
                    <a:pt x="0" y="1254675"/>
                  </a:moveTo>
                  <a:cubicBezTo>
                    <a:pt x="43521" y="1253686"/>
                    <a:pt x="87043" y="1252697"/>
                    <a:pt x="154304" y="1242805"/>
                  </a:cubicBezTo>
                  <a:cubicBezTo>
                    <a:pt x="221565" y="1232913"/>
                    <a:pt x="332348" y="1213129"/>
                    <a:pt x="403565" y="1195324"/>
                  </a:cubicBezTo>
                  <a:cubicBezTo>
                    <a:pt x="474782" y="1177519"/>
                    <a:pt x="512369" y="1163670"/>
                    <a:pt x="581608" y="1135973"/>
                  </a:cubicBezTo>
                  <a:cubicBezTo>
                    <a:pt x="650847" y="1108276"/>
                    <a:pt x="759651" y="1060796"/>
                    <a:pt x="818999" y="1029142"/>
                  </a:cubicBezTo>
                  <a:cubicBezTo>
                    <a:pt x="878347" y="997488"/>
                    <a:pt x="892194" y="985617"/>
                    <a:pt x="937694" y="946050"/>
                  </a:cubicBezTo>
                  <a:cubicBezTo>
                    <a:pt x="983194" y="906483"/>
                    <a:pt x="1091998" y="791738"/>
                    <a:pt x="1091998" y="791738"/>
                  </a:cubicBezTo>
                  <a:cubicBezTo>
                    <a:pt x="1151346" y="732387"/>
                    <a:pt x="1230477" y="657209"/>
                    <a:pt x="1293781" y="589945"/>
                  </a:cubicBezTo>
                  <a:cubicBezTo>
                    <a:pt x="1357085" y="522681"/>
                    <a:pt x="1416433" y="451460"/>
                    <a:pt x="1471824" y="388152"/>
                  </a:cubicBezTo>
                  <a:cubicBezTo>
                    <a:pt x="1527215" y="324844"/>
                    <a:pt x="1576672" y="259558"/>
                    <a:pt x="1626128" y="210099"/>
                  </a:cubicBezTo>
                  <a:cubicBezTo>
                    <a:pt x="1675584" y="160640"/>
                    <a:pt x="1711193" y="125029"/>
                    <a:pt x="1768562" y="91397"/>
                  </a:cubicBezTo>
                  <a:cubicBezTo>
                    <a:pt x="1825932" y="57765"/>
                    <a:pt x="1916932" y="22154"/>
                    <a:pt x="1970345" y="8306"/>
                  </a:cubicBezTo>
                  <a:cubicBezTo>
                    <a:pt x="2023758" y="-5542"/>
                    <a:pt x="2045518" y="393"/>
                    <a:pt x="2089040" y="8306"/>
                  </a:cubicBezTo>
                  <a:cubicBezTo>
                    <a:pt x="2132562" y="16219"/>
                    <a:pt x="2176084" y="30067"/>
                    <a:pt x="2231475" y="55786"/>
                  </a:cubicBezTo>
                  <a:cubicBezTo>
                    <a:pt x="2286866" y="81505"/>
                    <a:pt x="2362040" y="125029"/>
                    <a:pt x="2421387" y="162618"/>
                  </a:cubicBezTo>
                  <a:cubicBezTo>
                    <a:pt x="2480734" y="200207"/>
                    <a:pt x="2530192" y="237796"/>
                    <a:pt x="2587561" y="281320"/>
                  </a:cubicBezTo>
                  <a:cubicBezTo>
                    <a:pt x="2644931" y="324844"/>
                    <a:pt x="2708235" y="380238"/>
                    <a:pt x="2765604" y="423762"/>
                  </a:cubicBezTo>
                  <a:cubicBezTo>
                    <a:pt x="2822974" y="467286"/>
                    <a:pt x="2874408" y="502897"/>
                    <a:pt x="2931778" y="542464"/>
                  </a:cubicBezTo>
                  <a:cubicBezTo>
                    <a:pt x="2989148" y="582031"/>
                    <a:pt x="3109821" y="661166"/>
                    <a:pt x="3109821" y="661166"/>
                  </a:cubicBezTo>
                  <a:lnTo>
                    <a:pt x="3216647" y="732387"/>
                  </a:lnTo>
                  <a:lnTo>
                    <a:pt x="3216647" y="732387"/>
                  </a:lnTo>
                  <a:lnTo>
                    <a:pt x="3216647" y="732387"/>
                  </a:lnTo>
                </a:path>
              </a:pathLst>
            </a:cu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/>
          </p:spPr>
          <p:txBody>
            <a:bodyPr anchor="ctr"/>
            <a:lstStyle/>
            <a:p>
              <a:pPr algn="ctr" defTabSz="914400">
                <a:defRPr/>
              </a:pPr>
              <a:endParaRPr lang="en-US" kern="0">
                <a:solidFill>
                  <a:sysClr val="windowText" lastClr="000000"/>
                </a:solidFill>
                <a:latin typeface="Calibri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 flipV="1">
              <a:off x="5002213" y="2995613"/>
              <a:ext cx="0" cy="576262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8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9" name="TextBox 12"/>
            <p:cNvSpPr txBox="1">
              <a:spLocks noChangeArrowheads="1"/>
            </p:cNvSpPr>
            <p:nvPr/>
          </p:nvSpPr>
          <p:spPr bwMode="auto">
            <a:xfrm>
              <a:off x="4138613" y="3571875"/>
              <a:ext cx="1871662" cy="831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defTabSz="914400" eaLnBrk="1" hangingPunct="1">
                <a:defRPr/>
              </a:pPr>
              <a:r>
                <a:rPr lang="en-US" kern="0" dirty="0">
                  <a:solidFill>
                    <a:srgbClr val="008000"/>
                  </a:solidFill>
                </a:rPr>
                <a:t>Optimal for virus transmission</a:t>
              </a:r>
            </a:p>
          </p:txBody>
        </p:sp>
        <p:sp>
          <p:nvSpPr>
            <p:cNvPr id="40" name="TextBox 12"/>
            <p:cNvSpPr txBox="1">
              <a:spLocks noChangeArrowheads="1"/>
            </p:cNvSpPr>
            <p:nvPr/>
          </p:nvSpPr>
          <p:spPr bwMode="auto">
            <a:xfrm>
              <a:off x="2689606" y="5587999"/>
              <a:ext cx="2037587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defTabSz="914400" eaLnBrk="1" hangingPunct="1">
                <a:defRPr/>
              </a:pPr>
              <a:r>
                <a:rPr lang="en-US" kern="0" dirty="0">
                  <a:solidFill>
                    <a:srgbClr val="000090"/>
                  </a:solidFill>
                </a:rPr>
                <a:t>Low replicative capacity</a:t>
              </a:r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V="1">
              <a:off x="3708400" y="4797425"/>
              <a:ext cx="0" cy="719138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00009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Straight Arrow Connector 41"/>
            <p:cNvCxnSpPr/>
            <p:nvPr/>
          </p:nvCxnSpPr>
          <p:spPr bwMode="auto">
            <a:xfrm flipV="1">
              <a:off x="5867400" y="4797425"/>
              <a:ext cx="0" cy="719138"/>
            </a:xfrm>
            <a:prstGeom prst="straightConnector1">
              <a:avLst/>
            </a:prstGeom>
            <a:solidFill>
              <a:srgbClr val="4F81BD"/>
            </a:solidFill>
            <a:ln w="38100" cap="flat" cmpd="sng" algn="ctr">
              <a:solidFill>
                <a:srgbClr val="BC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3" name="TextBox 12"/>
            <p:cNvSpPr txBox="1">
              <a:spLocks noChangeArrowheads="1"/>
            </p:cNvSpPr>
            <p:nvPr/>
          </p:nvSpPr>
          <p:spPr bwMode="auto">
            <a:xfrm>
              <a:off x="4816077" y="5591826"/>
              <a:ext cx="2172495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2pPr>
              <a:lvl3pPr marL="11430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3pPr>
              <a:lvl4pPr marL="16002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4pPr>
              <a:lvl5pPr marL="2057400" indent="-228600" eaLnBrk="0" hangingPunct="0"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 i="1">
                  <a:solidFill>
                    <a:srgbClr val="6E6E6F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pPr algn="ctr" defTabSz="914400" eaLnBrk="1" hangingPunct="1">
                <a:defRPr/>
              </a:pPr>
              <a:r>
                <a:rPr lang="en-US" kern="0" dirty="0">
                  <a:solidFill>
                    <a:srgbClr val="BC0000"/>
                  </a:solidFill>
                </a:rPr>
                <a:t>High replicative capacity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 rot="16200000">
              <a:off x="1118145" y="3468966"/>
              <a:ext cx="2316660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kern="0" dirty="0">
                  <a:solidFill>
                    <a:sysClr val="windowText" lastClr="000000">
                      <a:lumMod val="50000"/>
                    </a:sysClr>
                  </a:solidFill>
                </a:rPr>
                <a:t>Transmission potential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771672" y="5011738"/>
              <a:ext cx="1962397" cy="36933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914400">
                <a:defRPr/>
              </a:pPr>
              <a:r>
                <a:rPr lang="en-US" kern="0" dirty="0">
                  <a:solidFill>
                    <a:sysClr val="windowText" lastClr="000000">
                      <a:lumMod val="50000"/>
                    </a:sysClr>
                  </a:solidFill>
                </a:rPr>
                <a:t>Set-point viral loa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71258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</TotalTime>
  <Words>1131</Words>
  <Application>Microsoft Macintosh PowerPoint</Application>
  <PresentationFormat>Widescreen</PresentationFormat>
  <Paragraphs>261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ＭＳ Ｐゴシック</vt:lpstr>
      <vt:lpstr>Apple Chancery</vt:lpstr>
      <vt:lpstr>Arial</vt:lpstr>
      <vt:lpstr>Calibri</vt:lpstr>
      <vt:lpstr>Calibri Light</vt:lpstr>
      <vt:lpstr>Verdana</vt:lpstr>
      <vt:lpstr>Wingdings</vt:lpstr>
      <vt:lpstr>Office Theme</vt:lpstr>
      <vt:lpstr>Equation</vt:lpstr>
      <vt:lpstr>Multi-scale and multi-strain</vt:lpstr>
      <vt:lpstr>Multi-scale and multi-strain</vt:lpstr>
      <vt:lpstr>Multi-scale and multi-strain</vt:lpstr>
      <vt:lpstr>HIV untreated infection</vt:lpstr>
      <vt:lpstr>Set-point viral load (SPVL)</vt:lpstr>
      <vt:lpstr>Evolution of SPVL</vt:lpstr>
      <vt:lpstr>HIV transmission potential</vt:lpstr>
      <vt:lpstr>HIV transmission potential</vt:lpstr>
      <vt:lpstr>HIV transmission potential</vt:lpstr>
      <vt:lpstr>HIV transmission potential</vt:lpstr>
      <vt:lpstr>PowerPoint Presentation</vt:lpstr>
      <vt:lpstr>PowerPoint Presentation</vt:lpstr>
      <vt:lpstr>Limitations of ODEs</vt:lpstr>
      <vt:lpstr>Time-since-infection models      </vt:lpstr>
      <vt:lpstr>Why using TSI?</vt:lpstr>
      <vt:lpstr>Why using TSI?</vt:lpstr>
      <vt:lpstr>Why using TSI?</vt:lpstr>
      <vt:lpstr>Why using TSI?</vt:lpstr>
      <vt:lpstr>Superinfection data</vt:lpstr>
      <vt:lpstr>Why using TSI?</vt:lpstr>
      <vt:lpstr>Why using TSI?</vt:lpstr>
      <vt:lpstr>Gilchrist &amp; Sasaki (2002)</vt:lpstr>
      <vt:lpstr>Example</vt:lpstr>
      <vt:lpstr>Why using TSI?</vt:lpstr>
      <vt:lpstr>Why using TSI?</vt:lpstr>
      <vt:lpstr>Why using TSI?</vt:lpstr>
      <vt:lpstr>Why using TSI?</vt:lpstr>
      <vt:lpstr>PowerPoint Presentation</vt:lpstr>
      <vt:lpstr>Structured models in ecology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rancesca Scarabel</dc:creator>
  <cp:lastModifiedBy>Lorenzo Pellis</cp:lastModifiedBy>
  <cp:revision>67</cp:revision>
  <dcterms:created xsi:type="dcterms:W3CDTF">2023-06-01T07:29:46Z</dcterms:created>
  <dcterms:modified xsi:type="dcterms:W3CDTF">2023-06-02T09:01:50Z</dcterms:modified>
</cp:coreProperties>
</file>